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2020年海南省高考物理试卷</w:t>
      </w: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bookmarkStart w:id="0" w:name="_GoBack"/>
      <w:bookmarkEnd w:id="0"/>
      <w:r>
        <w:t>1．</w:t>
      </w:r>
      <w:r>
        <w:rPr>
          <w:rFonts w:ascii="Times New Roman" w:hAnsi="Times New Roman" w:eastAsia="Times New Roman" w:cs="Times New Roman"/>
        </w:rPr>
        <w:t>100</w:t>
      </w:r>
      <w:r>
        <w:rPr>
          <w:rFonts w:ascii="宋体" w:hAnsi="宋体" w:eastAsia="宋体" w:cs="宋体"/>
        </w:rPr>
        <w:t>年前，卢瑟福猜想在原子核内除质子外还存在着另一种粒子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，后来科学家用</w:t>
      </w:r>
      <w:r>
        <w:object>
          <v:shape id="_x0000_i1025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1" o:title="eqIdc13953f2514e4c8f9c8aaaf5241c33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</w:rPr>
        <w:t>粒子轰击铍核证实了这一猜想，该核反应方程为：</w:t>
      </w:r>
      <w:r>
        <w:object>
          <v:shape id="_x0000_i1026" o:spt="75" alt="eqId7a3e69ddbe1148669bcce1e668fb5d75" type="#_x0000_t75" style="height:19pt;width:111.15pt;" o:ole="t" filled="f" o:preferrelative="t" stroked="f" coordsize="21600,21600">
            <v:path/>
            <v:fill on="f" focussize="0,0"/>
            <v:stroke on="f" joinstyle="miter"/>
            <v:imagedata r:id="rId13" o:title="eqId7a3e69ddbe1148669bcce1e668fb5d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27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8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object>
          <v:shape id="_x0000_i1029" o:spt="75" alt="eqId3c22cfd4c94b43f6b5a16b48fb40e867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5" o:title="eqId3c22cfd4c94b43f6b5a16b48fb40e8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0" o:spt="75" alt="eqId5eaceae53a1c4355a48252827128702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" o:title="eqId5eaceae53a1c4355a4825282712870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31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object>
          <v:shape id="_x0000_i1033" o:spt="75" alt="eqIde6f0b8af9cc24958ad65ef74c5fbf44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1" o:title="eqIde6f0b8af9cc24958ad65ef74c5fbf4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3" o:title="eqIdfd0b73a97f4b4b00a6ffb6756ec3d2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电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2．</w:t>
      </w:r>
      <w:r>
        <w:rPr>
          <w:rFonts w:ascii="宋体" w:hAnsi="宋体" w:eastAsia="宋体" w:cs="宋体"/>
        </w:rPr>
        <w:t>如图，上网课时小明把手机放在斜面上，手机处于静止状态。则斜面对手机的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28750" cy="838200"/>
            <wp:effectExtent l="0" t="0" r="381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支持力竖直向上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支持力小于手机所受的重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摩擦力沿斜面向下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摩擦力大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图甲、乙分别表示两种电流的波形，其中图乙所示电流按正弦规律变化，分别用</w:t>
      </w:r>
      <w:r>
        <w:object>
          <v:shape id="_x0000_i1035" o:spt="75" alt="eqId5c5f1a595a7f43e5b9977aee5fe17187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" o:title="eqId5c5f1a595a7f43e5b9977aee5fe171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36" o:spt="75" alt="eqIdd51d15ed287542498b15159b0d3e095a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" o:title="eqIdd51d15ed287542498b15159b0d3e09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</w:rPr>
        <w:t>表示甲和乙两电流的有效值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847725"/>
            <wp:effectExtent l="0" t="0" r="9525" b="571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37" o:spt="75" alt="eqId73043bdd47544f74a5a9828f40d4291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3" o:title="eqId73043bdd47544f74a5a9828f40d4291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  <w:r>
        <w:t>B．</w:t>
      </w:r>
      <w:r>
        <w:object>
          <v:shape id="_x0000_i1038" o:spt="75" alt="eqIdcf8335637c9047e5a488c4df6815c2d5" type="#_x0000_t75" style="height:18.25pt;width:57.85pt;" o:ole="t" filled="f" o:preferrelative="t" stroked="f" coordsize="21600,21600">
            <v:path/>
            <v:fill on="f" focussize="0,0"/>
            <v:stroke on="f" joinstyle="miter"/>
            <v:imagedata r:id="rId35" o:title="eqIdcf8335637c9047e5a488c4df6815c2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39" o:spt="75" alt="eqIdab738e74acc6428b8a40b27c17780e73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37" o:title="eqIdab738e74acc6428b8a40b27c17780e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ab/>
      </w:r>
      <w:r>
        <w:t>D．</w:t>
      </w:r>
      <w:r>
        <w:object>
          <v:shape id="_x0000_i1040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4．</w:t>
      </w:r>
      <w:r>
        <w:rPr>
          <w:rFonts w:ascii="宋体" w:hAnsi="宋体" w:eastAsia="宋体" w:cs="宋体"/>
        </w:rPr>
        <w:t>一车载加热器（额定电压为</w:t>
      </w:r>
      <w:r>
        <w:object>
          <v:shape id="_x0000_i1041" o:spt="75" alt="eqId22abd5299fff4b09a5b19e3e5e2d4a82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1" o:title="eqId22abd5299fff4b09a5b19e3e5e2d4a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</w:rPr>
        <w:t>）发热部分的电路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是三个接线端点，设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间的功率分别为</w:t>
      </w:r>
      <w:r>
        <w:object>
          <v:shape id="_x0000_i1042" o:spt="75" alt="eqId2b95ed1b7a6d49bebc2b614e9028b4c2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3" o:title="eqId2b95ed1b7a6d49bebc2b614e9028b4c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3" o:spt="75" alt="eqId26f63c918b3d495d9a1f4a7a8dfb077e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5" o:title="eqId26f63c918b3d495d9a1f4a7a8dfb077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044" o:spt="75" alt="eqId69b09e9c5fbe4110a718072e1a82f7db" type="#_x0000_t75" style="height:17.85pt;width:16.15pt;" o:ole="t" filled="f" o:preferrelative="t" stroked="f" coordsize="21600,21600">
            <v:path/>
            <v:fill on="f" focussize="0,0"/>
            <v:stroke on="f" joinstyle="miter"/>
            <v:imagedata r:id="rId47" o:title="eqId69b09e9c5fbe4110a718072e1a82f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85900" cy="647700"/>
            <wp:effectExtent l="0" t="0" r="7620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A．</w:t>
      </w:r>
      <w:r>
        <w:object>
          <v:shape id="_x0000_i1045" o:spt="75" alt="eqId0463584e31b140658cbbae21258cd24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0" o:title="eqId0463584e31b140658cbbae21258cd24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tab/>
      </w:r>
      <w:r>
        <w:t>B．</w:t>
      </w:r>
      <w:r>
        <w:object>
          <v:shape id="_x0000_i1046" o:spt="75" alt="eqId7ad7a1f2ea7f433aa2557d482bf237ca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2" o:title="eqId7ad7a1f2ea7f433aa2557d482bf237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tabs>
          <w:tab w:val="left" w:pos="4153"/>
        </w:tabs>
        <w:spacing w:line="240" w:lineRule="auto"/>
        <w:jc w:val="left"/>
        <w:textAlignment w:val="center"/>
      </w:pPr>
      <w:r>
        <w:t>C．</w:t>
      </w:r>
      <w:r>
        <w:object>
          <v:shape id="_x0000_i1047" o:spt="75" alt="eqId02ee762034004949bd96119a2e69ed6b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4" o:title="eqId02ee762034004949bd96119a2e69ed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tab/>
      </w:r>
      <w:r>
        <w:t>D．</w:t>
      </w:r>
      <w:r>
        <w:object>
          <v:shape id="_x0000_i1048" o:spt="75" alt="eqId50e601842b6944478d86fee171b17da1" type="#_x0000_t75" style="height:17.85pt;width:40.9pt;" o:ole="t" filled="f" o:preferrelative="t" stroked="f" coordsize="21600,21600">
            <v:path/>
            <v:fill on="f" focussize="0,0"/>
            <v:stroke on="f" joinstyle="miter"/>
            <v:imagedata r:id="rId56" o:title="eqId50e601842b6944478d86fee171b17d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5．</w:t>
      </w:r>
      <w:r>
        <w:rPr>
          <w:rFonts w:ascii="宋体" w:hAnsi="宋体" w:eastAsia="宋体" w:cs="宋体"/>
        </w:rPr>
        <w:t>下列说法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单色光在介质中传播时，介质的折射率越大，光的传播速度越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观察者靠近声波波源的过程中，接收到的声波频率小于波源频率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同一个双缝干涉实验中，蓝光产生的干涉条纹间距比红光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两束频率不同的光，可以产生干涉现象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如图，在一个蹄形电磁铁的两个磁极的正中间放置一根长直导线，当导线中通有垂直于纸面向里的电流</w:t>
      </w:r>
      <w:r>
        <w:rPr>
          <w:rFonts w:ascii="Times New Roman" w:hAnsi="Times New Roman" w:eastAsia="Times New Roman" w:cs="Times New Roman"/>
          <w:i/>
        </w:rPr>
        <w:t>I</w:t>
      </w:r>
      <w:r>
        <w:rPr>
          <w:rFonts w:ascii="宋体" w:hAnsi="宋体" w:eastAsia="宋体" w:cs="宋体"/>
        </w:rPr>
        <w:t>时，导线所受安培力的方向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323975"/>
            <wp:effectExtent l="0" t="0" r="5715" b="190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向上</w:t>
      </w:r>
      <w:r>
        <w:tab/>
      </w:r>
      <w:r>
        <w:t>B．</w:t>
      </w:r>
      <w:r>
        <w:rPr>
          <w:rFonts w:ascii="宋体" w:hAnsi="宋体" w:eastAsia="宋体" w:cs="宋体"/>
        </w:rPr>
        <w:t>向下</w:t>
      </w:r>
      <w:r>
        <w:tab/>
      </w:r>
      <w:r>
        <w:t>C．</w:t>
      </w:r>
      <w:r>
        <w:rPr>
          <w:rFonts w:ascii="宋体" w:hAnsi="宋体" w:eastAsia="宋体" w:cs="宋体"/>
        </w:rPr>
        <w:t>向左</w:t>
      </w:r>
      <w:r>
        <w:tab/>
      </w:r>
      <w:r>
        <w:t>D．</w:t>
      </w:r>
      <w:r>
        <w:rPr>
          <w:rFonts w:ascii="宋体" w:hAnsi="宋体" w:eastAsia="宋体" w:cs="宋体"/>
        </w:rPr>
        <w:t>向右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7．</w:t>
      </w:r>
      <w:r>
        <w:rPr>
          <w:rFonts w:ascii="Times New Roman" w:hAnsi="Times New Roman" w:eastAsia="Times New Roman" w:cs="Times New Roman"/>
        </w:rPr>
        <w:t>2020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日，长征五号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运载火箭在中国文昌航天发射场成功首飞，将新一代载人飞船试验船送入太空，若试验船绕地球做匀速圆周运动，周期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离地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，已知地球半径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，万有引力常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试验船的运行速度为</w:t>
      </w:r>
      <w:r>
        <w:object>
          <v:shape id="_x0000_i1049" o:spt="75" alt="eqId1d0d54c4883e4ad2829ac0339c7ec42f" type="#_x0000_t75" style="height:31.15pt;width:27pt;" o:ole="t" filled="f" o:preferrelative="t" stroked="f" coordsize="21600,21600">
            <v:path/>
            <v:fill on="f" focussize="0,0"/>
            <v:stroke on="f" joinstyle="miter"/>
            <v:imagedata r:id="rId59" o:title="eqId1d0d54c4883e4ad2829ac0339c7ec4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地球的第一宇宙速度为</w:t>
      </w:r>
      <w:r>
        <w:object>
          <v:shape id="_x0000_i1050" o:spt="75" alt="eqIdc223a58f91454a2b90d3d480f5785229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61" o:title="eqIdc223a58f91454a2b90d3d480f578522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地球的质量为</w:t>
      </w:r>
      <w:r>
        <w:object>
          <v:shape id="_x0000_i1051" o:spt="75" alt="eqId0ed2152b4de144ffa44640085f118f3b" type="#_x0000_t75" style="height:36.3pt;width:59.9pt;" o:ole="t" filled="f" o:preferrelative="t" stroked="f" coordsize="21600,21600">
            <v:path/>
            <v:fill on="f" focussize="0,0"/>
            <v:stroke on="f" joinstyle="miter"/>
            <v:imagedata r:id="rId63" o:title="eqId0ed2152b4de144ffa44640085f118f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地球表面的重力加速度为</w:t>
      </w:r>
      <w:r>
        <w:object>
          <v:shape id="_x0000_i1052" o:spt="75" alt="eqId991bf5dcca7f4680a3d3cc9167ac4797" type="#_x0000_t75" style="height:36.3pt;width:65.1pt;" o:ole="t" filled="f" o:preferrelative="t" stroked="f" coordsize="21600,21600">
            <v:path/>
            <v:fill on="f" focussize="0,0"/>
            <v:stroke on="f" joinstyle="miter"/>
            <v:imagedata r:id="rId65" o:title="eqId991bf5dcca7f4680a3d3cc9167ac47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太空探测器常装配离子发动机，其基本原理是将被电离的原子从发动机尾部高速喷出，从而为探测器提供推力，若某探测器质量为</w:t>
      </w:r>
      <w:r>
        <w:object>
          <v:shape id="_x0000_i1053" o:spt="75" alt="eqId076cb3aa977647fd8555ce0f54cd950d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7" o:title="eqId076cb3aa977647fd8555ce0f54cd950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</w:rPr>
        <w:t>，离子以</w:t>
      </w:r>
      <w:r>
        <w:object>
          <v:shape id="_x0000_i1054" o:spt="75" alt="eqId383d443a0bad4019a84f2ee97c234dcd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" o:title="eqId383d443a0bad4019a84f2ee97c234d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</w:rPr>
        <w:t>的速率（远大于探测器的飞行速率）向后喷出，流量为</w:t>
      </w:r>
      <w:r>
        <w:object>
          <v:shape id="_x0000_i1055" o:spt="75" alt="eqIdcbc2ca2de9d14e10952a150ab69d70e6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71" o:title="eqIdcbc2ca2de9d14e10952a150ab69d70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</w:rPr>
        <w:t>，则探测器获得的平均推力大小为（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</w:pPr>
      <w:r>
        <w:t>A．</w:t>
      </w:r>
      <w:r>
        <w:object>
          <v:shape id="_x0000_i1056" o:spt="75" alt="eqId92e853693e944e8995a061d03b494949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73" o:title="eqId92e853693e944e8995a061d03b4949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ab/>
      </w:r>
      <w:r>
        <w:t>B．</w:t>
      </w:r>
      <w:r>
        <w:object>
          <v:shape id="_x0000_i1057" o:spt="75" alt="eqId4db61e2cfe7148d1a2173ec31a799952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" o:title="eqId4db61e2cfe7148d1a2173ec31a7999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ab/>
      </w:r>
      <w:r>
        <w:t>C．</w:t>
      </w:r>
      <w:r>
        <w:object>
          <v:shape id="_x0000_i1058" o:spt="75" alt="eqId237514bb1244497385f01650114f60ad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77" o:title="eqId237514bb1244497385f01650114f60a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ab/>
      </w:r>
      <w:r>
        <w:t>D．</w:t>
      </w:r>
      <w:r>
        <w:object>
          <v:shape id="_x0000_i1059" o:spt="75" alt="eqId84522553068441699c84976dbb2ed1c8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9" o:title="eqId84522553068441699c84976dbb2ed1c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一列简谐横波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波的周期为</w:t>
      </w:r>
      <w:r>
        <w:object>
          <v:shape id="_x0000_i1060" o:spt="75" alt="eqId2bdc74b46e11488cb4c4422247e056b4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81" o:title="eqId2bdc74b46e11488cb4c4422247e056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</w:rPr>
        <w:t>，某时刻的波形如图所示．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90650" cy="876300"/>
            <wp:effectExtent l="0" t="0" r="11430" b="762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该波的波长为</w:t>
      </w:r>
      <w:r>
        <w:object>
          <v:shape id="_x0000_i1061" o:spt="75" alt="eqId4c9578293c2d426bb227aaf360758a13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84" o:title="eqId4c9578293c2d426bb227aaf360758a1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该波的波速为</w:t>
      </w:r>
      <w:r>
        <w:object>
          <v:shape id="_x0000_i1062" o:spt="75" alt="eqId7c6ffea3ef574baca41bf0c6ef4ba4ec" type="#_x0000_t75" style="height:14.05pt;width:32.95pt;" o:ole="t" filled="f" o:preferrelative="t" stroked="f" coordsize="21600,21600">
            <v:path/>
            <v:fill on="f" focussize="0,0"/>
            <v:stroke on="f" joinstyle="miter"/>
            <v:imagedata r:id="rId86" o:title="eqId7c6ffea3ef574baca41bf0c6ef4ba4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空间存在如图所示的静电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  <w:i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为电场中的四个点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76325" cy="1047750"/>
            <wp:effectExtent l="0" t="0" r="5715" b="381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小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场力做正功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小朋友玩水枪游戏时，若水从枪口沿水平方向射出的速度大小为</w:t>
      </w:r>
      <w:r>
        <w:object>
          <v:shape id="_x0000_i1063" o:spt="75" alt="eqId483439523c1e41ce891a2ad04cb201c9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9" o:title="eqId483439523c1e41ce891a2ad04cb201c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</w:rPr>
        <w:t>，水射出后落到水平地面上。已知枪口离地高度为</w:t>
      </w:r>
      <w:r>
        <w:object>
          <v:shape id="_x0000_i1064" o:spt="75" alt="eqIdb40b643822954bb2adb58615642af2fb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1" o:title="eqIdb40b643822954bb2adb58615642af2f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65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</w:rPr>
        <w:t>，忽略空气阻力，则射出的水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在空中的运动时间为</w:t>
      </w:r>
      <w:r>
        <w:object>
          <v:shape id="_x0000_i1066" o:spt="75" alt="eqIde63950ddc4814ae783d7337ae0407c2b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5" o:title="eqIde63950ddc4814ae783d7337ae0407c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水平射程为</w:t>
      </w:r>
      <w:r>
        <w:object>
          <v:shape id="_x0000_i1067" o:spt="75" alt="eqIdf7c98891f5e4404fab3f637dced78a87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" o:title="eqIdf7c98891f5e4404fab3f637dced78a8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落地时的速度大小为</w:t>
      </w:r>
      <w:r>
        <w:object>
          <v:shape id="_x0000_i1068" o:spt="75" alt="eqIdd347985b6d2b42dfb056c8b0dabe47d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9" o:title="eqIdd347985b6d2b42dfb056c8b0dabe47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落地时竖直方向的速度大小为</w:t>
      </w:r>
      <w:r>
        <w:object>
          <v:shape id="_x0000_i1069" o:spt="75" alt="eqId34d066db478145bb8a40baffe1ed22df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34d066db478145bb8a40baffe1ed22d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如图，在倾角为</w:t>
      </w:r>
      <w:r>
        <w:object>
          <v:shape id="_x0000_i1070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</w:rPr>
        <w:t>的光滑斜面上，有两个物块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质量分别为</w:t>
      </w:r>
      <w:r>
        <w:object>
          <v:shape id="_x0000_i1071" o:spt="75" alt="eqId09119f761ea040489756f13631603ea9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05" o:title="eqId09119f761ea040489756f13631603ea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72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</w:rPr>
        <w:t>，用与斜面平行的轻质弹簧相连接，在沿斜面向上的恒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下，两物块一起向上做匀加速直线运动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0175" cy="1047750"/>
            <wp:effectExtent l="0" t="0" r="1905" b="381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两物块一起运动的加速度大小为</w:t>
      </w:r>
      <w:r>
        <w:object>
          <v:shape id="_x0000_i1073" o:spt="75" alt="eqIde5649b5d398b451abc5df5dd3e1e12c7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110" o:title="eqIde5649b5d398b451abc5df5dd3e1e12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弹簧的弹力大小为</w:t>
      </w:r>
      <w:r>
        <w:object>
          <v:shape id="_x0000_i1074" o:spt="75" alt="eqIda080af5eef09410db1c7ad8301c7c1d3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112" o:title="eqIda080af5eef09410db1c7ad8301c7c1d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若只增大</w:t>
      </w:r>
      <w:r>
        <w:object>
          <v:shape id="_x0000_i1075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若只增大</w:t>
      </w:r>
      <w:r>
        <w:object>
          <v:shape id="_x0000_i1076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它们的间距变大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3．</w:t>
      </w:r>
      <w:r>
        <w:rPr>
          <w:rFonts w:ascii="宋体" w:hAnsi="宋体" w:eastAsia="宋体" w:cs="宋体"/>
        </w:rPr>
        <w:t>如图，足够长的间距</w:t>
      </w:r>
      <w:r>
        <w:object>
          <v:shape id="_x0000_i1077" o:spt="75" alt="eqId9bbefb8eed56492395ce221f68ccf8ad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eqId9bbefb8eed56492395ce221f68ccf8a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</w:rPr>
        <w:t>的平行光滑金属导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固定在水平面内，导轨间存在一个宽度</w:t>
      </w:r>
      <w:r>
        <w:object>
          <v:shape id="_x0000_i1078" o:spt="75" alt="eqIdf450ba405cdd4498ac4e72bb6c1c5d8b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18" o:title="eqIdf450ba405cdd4498ac4e72bb6c1c5d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</w:rPr>
        <w:t>的匀强磁场区域，磁感应强度大小为</w:t>
      </w:r>
      <w:r>
        <w:object>
          <v:shape id="_x0000_i1079" o:spt="75" alt="eqIdf9c76d61eb71491399b853efbc0cdb80" type="#_x0000_t75" style="height:13.85pt;width:46.4pt;" o:ole="t" filled="f" o:preferrelative="t" stroked="f" coordsize="21600,21600">
            <v:path/>
            <v:fill on="f" focussize="0,0"/>
            <v:stroke on="f" joinstyle="miter"/>
            <v:imagedata r:id="rId120" o:title="eqIdf9c76d61eb71491399b853efbc0cdb8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</w:rPr>
        <w:t>，方向如图所示．一根质量</w:t>
      </w:r>
      <w:r>
        <w:object>
          <v:shape id="_x0000_i1080" o:spt="75" alt="eqIdece2abfcb39f49e7b363b3012a99851e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2" o:title="eqIdece2abfcb39f49e7b363b3012a99851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1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</w:rPr>
        <w:t>的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以初速度</w:t>
      </w:r>
      <w:r>
        <w:object>
          <v:shape id="_x0000_i1082" o:spt="75" alt="eqId44b8f18981834298a8215e219e77b36c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126" o:title="eqId44b8f18981834298a8215e219e77b36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</w:rPr>
        <w:t>从左端开始沿导轨滑动，穿过磁场区域后，与另一根质量</w:t>
      </w:r>
      <w:r>
        <w:object>
          <v:shape id="_x0000_i1083" o:spt="75" alt="eqIdcfe2d02aff2549eba6e66642ea4d348f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28" o:title="eqIdcfe2d02aff2549eba6e66642ea4d348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</w:rPr>
        <w:t>，阻值</w:t>
      </w:r>
      <w:r>
        <w:object>
          <v:shape id="_x0000_i1084" o:spt="75" alt="eqIdaf08362d78b54ea1bbfd7d420d9f319f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" o:title="eqIdaf08362d78b54ea1bbfd7d420d9f31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</w:rPr>
        <w:t>的原来静置在导轨上的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两金属棒始终与导轨垂直且接触良好，导轨电阻不计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762125" cy="704850"/>
            <wp:effectExtent l="0" t="0" r="5715" b="1143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做匀减速直线运动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为</w:t>
      </w:r>
      <w:r>
        <w:object>
          <v:shape id="_x0000_i1085" o:spt="75" alt="eqIdb47f07f90f204353a1b6028ffc267a3a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32" o:title="eqIdb47f07f90f204353a1b6028ffc267a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086" o:spt="75" alt="eqIdb891b0e776a04ea78065cb5c40946371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34" o:title="eqIdb891b0e776a04ea78065cb5c4094637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处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滑板运动场地有一种常见的圆弧形轨道，其截面如图，某同学用一辆滑板车和手机估测轨道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滑板车的长度远小于轨道半径）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628775" cy="419100"/>
            <wp:effectExtent l="0" t="0" r="1905" b="762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用手机查得当地的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找出轨道的最低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把滑板车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移开一小段距离至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，由静止释放，用手机测出它完成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次全振动的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，算出滑板车做往复运动的周期</w:t>
      </w:r>
      <w:r>
        <w:object>
          <v:shape id="_x0000_i1087" o:spt="75" alt="eqIdbf51e6dfd838485e8aea7df4288ce967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137" o:title="eqIdbf51e6dfd838485e8aea7df4288ce96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将滑板车的运动视为简谐运动，则可将以上测量结果代入公式</w:t>
      </w:r>
      <w:r>
        <w:object>
          <v:shape id="_x0000_i1088" o:spt="75" alt="eqId2afb79eb3d4f4786a7474dcd6407c4de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9" o:title="eqId2afb79eb3d4f4786a7474dcd6407c4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________</w:t>
      </w:r>
      <w:r>
        <w:rPr>
          <w:rFonts w:ascii="宋体" w:hAnsi="宋体" w:eastAsia="宋体" w:cs="宋体"/>
        </w:rPr>
        <w:t>（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﹑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表示）计算出轨道半径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某同学用如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所示的装置测量重力加速度．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952750" cy="1209675"/>
            <wp:effectExtent l="0" t="0" r="381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实验器材：有机玻璃条（白色是透光部分，黑色是宽度均为</w:t>
      </w:r>
      <w:r>
        <w:object>
          <v:shape id="_x0000_i1089" o:spt="75" alt="eqId21503e2d55974e508004523cb970322e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2" o:title="eqId21503e2d55974e508004523cb970322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</w:rPr>
        <w:t>的挡光片），铁架台，数字计时器（含光电门），刻度尺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主要实验过程如下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将光电门安装在铁架台上，下方放置承接玻璃条下落的缓冲物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用刻度尺测量两挡光片间的距离，刻度尺的示数如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所示，读出两挡光片间的距离</w:t>
      </w:r>
      <w:r>
        <w:object>
          <v:shape id="_x0000_i1090" o:spt="75" alt="eqIdae5ad4ffa9bd4402bc64b9e1ca4b183f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44" o:title="eqIdae5ad4ffa9bd4402bc64b9e1ca4b183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t>________</w:t>
      </w:r>
      <w:r>
        <w:rPr>
          <w:rFonts w:ascii="Times New Roman" w:hAnsi="Times New Roman" w:eastAsia="Times New Roman" w:cs="Times New Roman"/>
        </w:rPr>
        <w:t>cm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手提玻璃条上端使它静止在</w:t>
      </w:r>
      <w:r>
        <w:t>________</w:t>
      </w:r>
      <w:r>
        <w:rPr>
          <w:rFonts w:ascii="宋体" w:hAnsi="宋体" w:eastAsia="宋体" w:cs="宋体"/>
        </w:rPr>
        <w:t>方向上，让光电门的光束从玻璃条下端的透光部分通过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④让玻璃条自由下落，测得两次挡光的时间分别为</w:t>
      </w:r>
      <w:r>
        <w:object>
          <v:shape id="_x0000_i1091" o:spt="75" alt="eqId60d4cfe610aa4484a62ab5c15637adb8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146" o:title="eqId60d4cfe610aa4484a62ab5c15637ad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</w:rPr>
        <w:t>和</w:t>
      </w:r>
      <w:r>
        <w:object>
          <v:shape id="_x0000_i1092" o:spt="75" alt="eqId9c426837ab0e4c04971cb8e414f82c0f" type="#_x0000_t75" style="height:17.85pt;width:63.95pt;" o:ole="t" filled="f" o:preferrelative="t" stroked="f" coordsize="21600,21600">
            <v:path/>
            <v:fill on="f" focussize="0,0"/>
            <v:stroke on="f" joinstyle="miter"/>
            <v:imagedata r:id="rId148" o:title="eqId9c426837ab0e4c04971cb8e414f82c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⑤根据以上测量的数据计算出重力加速度</w:t>
      </w:r>
      <w:r>
        <w:object>
          <v:shape id="_x0000_i1093" o:spt="75" alt="eqId9d5a4568022a4e32a2dc1677b0d3f4eb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9d5a4568022a4e32a2dc1677b0d3f4e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t>________</w:t>
      </w:r>
      <w:r>
        <w:object>
          <v:shape id="_x0000_i1094" o:spt="75" alt="eqId53f628396ba64afbb67bb6f36fee03c0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2" o:title="eqId53f628396ba64afbb67bb6f36fee03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5．</w:t>
      </w:r>
      <w:r>
        <w:rPr>
          <w:rFonts w:ascii="宋体" w:hAnsi="宋体" w:eastAsia="宋体" w:cs="宋体"/>
        </w:rPr>
        <w:t>在测量定值电阻阻值的实验中，提供的实验器材如下：电压表</w:t>
      </w:r>
      <w:r>
        <w:object>
          <v:shape id="_x0000_i109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6" o:spt="75" alt="eqIdee15e6003979476d808330938ccd5b9c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56" o:title="eqIdee15e6003979476d808330938ccd5b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097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</w:rPr>
        <w:t>），电压表</w:t>
      </w:r>
      <w:r>
        <w:object>
          <v:shape id="_x0000_i109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</w:rPr>
        <w:t>（量程</w:t>
      </w:r>
      <w:r>
        <w:object>
          <v:shape id="_x0000_i1099" o:spt="75" alt="eqId8135784900414529a9213eb5a08d96d6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2" o:title="eqId8135784900414529a9213eb5a08d96d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</w:rPr>
        <w:t>，内阻</w:t>
      </w:r>
      <w:r>
        <w:object>
          <v:shape id="_x0000_i1100" o:spt="75" alt="eqId39e8f1d81f4c45fe8ccf89506d73107f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64" o:title="eqId39e8f1d81f4c45fe8ccf89506d73107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</w:rPr>
        <w:t>），滑动变阻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（额定电流</w:t>
      </w:r>
      <w:r>
        <w:object>
          <v:shape id="_x0000_i1101" o:spt="75" alt="eqIdda17bb684f7747659f9d850daacc47c1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6" o:title="eqIdda17bb684f7747659f9d850daacc47c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</w:rPr>
        <w:t>，最大阻值</w:t>
      </w:r>
      <w:r>
        <w:object>
          <v:shape id="_x0000_i1102" o:spt="75" alt="eqId4a09a3282f1847c1afa85a372b5b1e2c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8" o:title="eqId4a09a3282f1847c1afa85a372b5b1e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</w:rPr>
        <w:t>），待测定值电阻</w:t>
      </w:r>
      <w:r>
        <w:object>
          <v:shape id="_x0000_i1103" o:spt="75" alt="eqId73d597986ef74adaa5a0210f95374459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70" o:title="eqId73d597986ef74adaa5a0210f9537445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</w:rPr>
        <w:t>，电源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（电动势</w:t>
      </w:r>
      <w:r>
        <w:object>
          <v:shape id="_x0000_i1104" o:spt="75" alt="eqIde19df7f634044913842587f502674d4b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72" o:title="eqIde19df7f634044913842587f502674d4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</w:rPr>
        <w:t>，内阻不计），单刀开关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宋体" w:hAnsi="宋体" w:eastAsia="宋体" w:cs="宋体"/>
        </w:rPr>
        <w:t>，导线若干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回答下列问题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I</w:t>
      </w:r>
      <w:r>
        <w:rPr>
          <w:rFonts w:ascii="宋体" w:hAnsi="宋体" w:eastAsia="宋体" w:cs="宋体"/>
        </w:rPr>
        <w:t>）实验中滑动变阻器应采用</w:t>
      </w:r>
      <w:r>
        <w:t>________</w:t>
      </w:r>
      <w:r>
        <w:rPr>
          <w:rFonts w:ascii="宋体" w:hAnsi="宋体" w:eastAsia="宋体" w:cs="宋体"/>
        </w:rPr>
        <w:t>接法（填“限流”或“分压”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将虚线框中的电路原理图补充完整</w:t>
      </w:r>
      <w:r>
        <w:t>_____________</w:t>
      </w:r>
      <w:r>
        <w:rPr>
          <w:rFonts w:ascii="宋体" w:hAnsi="宋体" w:eastAsia="宋体" w:cs="宋体"/>
        </w:rPr>
        <w:t>；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76350" cy="1028700"/>
            <wp:effectExtent l="0" t="0" r="3810" b="762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根据下表中的实验数据（</w:t>
      </w:r>
      <w:r>
        <w:object>
          <v:shape id="_x0000_i1105" o:spt="75" alt="eqId9296eb00be2f4d99b185ee4e1e8085d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5" o:title="eqId9296eb00be2f4d99b185ee4e1e8085d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</w:rPr>
        <w:t>、</w:t>
      </w:r>
      <w:r>
        <w:object>
          <v:shape id="_x0000_i1106" o:spt="75" alt="eqId63d842e5107f4bbdada8dee337781207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77" o:title="eqId63d842e5107f4bbdada8dee33778120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</w:rPr>
        <w:t>分别为电压表</w:t>
      </w:r>
      <w:r>
        <w:object>
          <v:shape id="_x0000_i1107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</w:rPr>
        <w:t>﹑</w:t>
      </w:r>
      <w:r>
        <w:object>
          <v:shape id="_x0000_i110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</w:rPr>
        <w:t>的示数），在图（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）给出的坐标纸上补齐数据点，并绘制</w:t>
      </w:r>
      <w:r>
        <w:object>
          <v:shape id="_x0000_i1109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</w:rPr>
        <w:t>图像</w:t>
      </w:r>
      <w:r>
        <w:t>__________</w:t>
      </w:r>
      <w:r>
        <w:rPr>
          <w:rFonts w:ascii="宋体" w:hAnsi="宋体" w:eastAsia="宋体" w:cs="宋体"/>
        </w:rPr>
        <w:t>；</w:t>
      </w:r>
    </w:p>
    <w:tbl>
      <w:tblPr>
        <w:tblStyle w:val="5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75"/>
        <w:gridCol w:w="990"/>
        <w:gridCol w:w="990"/>
        <w:gridCol w:w="990"/>
        <w:gridCol w:w="990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测量次数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0" o:spt="75" alt="eqIdf2c00fbe69a940e8a42854caaba2e425" type="#_x0000_t75" style="height:17.85pt;width:28.2pt;" o:ole="t" filled="f" o:preferrelative="t" stroked="f" coordsize="21600,21600">
                  <v:path/>
                  <v:fill on="f" focussize="0,0"/>
                  <v:stroke on="f" joinstyle="miter"/>
                  <v:imagedata r:id="rId183" o:title="eqIdf2c00fbe69a940e8a42854caaba2e425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2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5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</w:pPr>
            <w:r>
              <w:object>
                <v:shape id="_x0000_i1111" o:spt="75" alt="eqId52bd203ec0994f9abbc742ddeb65b37e" type="#_x0000_t75" style="height:17.85pt;width:29.95pt;" o:ole="t" filled="f" o:preferrelative="t" stroked="f" coordsize="21600,21600">
                  <v:path/>
                  <v:fill on="f" focussize="0,0"/>
                  <v:stroke on="f" joinstyle="miter"/>
                  <v:imagedata r:id="rId185" o:title="eqId52bd203ec0994f9abbc742ddeb65b37e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4">
                  <o:LockedField>false</o:LockedField>
                </o:OLEObject>
              </w:objec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6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4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21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2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240" w:lineRule="auto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82</w:t>
            </w:r>
          </w:p>
        </w:tc>
      </w:tr>
    </w:tbl>
    <w:p>
      <w:pPr>
        <w:spacing w:line="240" w:lineRule="auto"/>
        <w:jc w:val="left"/>
        <w:textAlignment w:val="center"/>
      </w:pP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609975" cy="1885950"/>
            <wp:effectExtent l="0" t="0" r="1905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由</w:t>
      </w:r>
      <w:r>
        <w:object>
          <v:shape id="_x0000_i1112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</w:rPr>
        <w:t>图像得到待测定值电阻的阻值</w:t>
      </w:r>
      <w:r>
        <w:object>
          <v:shape id="_x0000_i1113" o:spt="75" alt="eqId23f62e668a3946ae9e9d6780b6c6b9dd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89" o:title="eqId23f62e668a3946ae9e9d6780b6c6b9d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t>________</w:t>
      </w:r>
      <w:r>
        <w:object>
          <v:shape id="_x0000_i1114" o:spt="75" alt="eqId0f26bfb110c94bd1b3673e811954b06e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91" o:title="eqId0f26bfb110c94bd1b3673e811954b0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完成上述实验后，若要继续采用该实验原理测定另一个定值电阻</w:t>
      </w:r>
      <w:r>
        <w:object>
          <v:shape id="_x0000_i1115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116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</w:rPr>
        <w:t>）的阻值，在不额外增加器材的前提下，要求实验精度尽可能高，请在图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）的虚线框内画出你改进的电路图</w:t>
      </w:r>
      <w:r>
        <w:t>______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如图，圆柱形导热气缸长</w:t>
      </w:r>
      <w:r>
        <w:object>
          <v:shape id="_x0000_i1117" o:spt="75" alt="eqId9015dcc778e2499f932cb4a8ee61e8be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197" o:title="eqId9015dcc778e2499f932cb4a8ee61e8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</w:rPr>
        <w:t>，缸内用活塞（质量和厚度均不计）密闭了一定质量的理想气体，缸底装有一个触发器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，当缸内压强达到</w:t>
      </w:r>
      <w:r>
        <w:object>
          <v:shape id="_x0000_i1118" o:spt="75" alt="eqId65e2cca99519461ab1ae4e467030713c" type="#_x0000_t75" style="height:17.85pt;width:74.9pt;" o:ole="t" filled="f" o:preferrelative="t" stroked="f" coordsize="21600,21600">
            <v:path/>
            <v:fill on="f" focussize="0,0"/>
            <v:stroke on="f" joinstyle="miter"/>
            <v:imagedata r:id="rId199" o:title="eqId65e2cca99519461ab1ae4e467030713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被触发，不计活塞与缸壁的摩擦。初始时，活塞位于缸口处，环境温度</w:t>
      </w:r>
      <w:r>
        <w:object>
          <v:shape id="_x0000_i1119" o:spt="75" alt="eqIdac1316127be04b64b1a4b5ca7e026816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1" o:title="eqIdac1316127be04b64b1a4b5ca7e02681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</w:rPr>
        <w:t>，压强</w:t>
      </w:r>
      <w:r>
        <w:object>
          <v:shape id="_x0000_i1120" o:spt="75" alt="eqId4971547a20f7415190e380dfdc110752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203" o:title="eqId4971547a20f7415190e380dfdc11075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若环境温度不变，缓慢向下推活塞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若活塞固定在缸口位置，缓慢升高环境温度，求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的环境温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000125" cy="1085850"/>
            <wp:effectExtent l="0" t="0" r="5715" b="1143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如图，光滑的四分之一圆弧轨道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宋体" w:hAnsi="宋体" w:eastAsia="宋体" w:cs="宋体"/>
        </w:rPr>
        <w:t>竖直放置，底端与一水平传送带相切，一质量</w:t>
      </w:r>
      <w:r>
        <w:object>
          <v:shape id="_x0000_i1121" o:spt="75" alt="eqId4fad8dbdeba441aebf112df7b74757a1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6" o:title="eqId4fad8dbdeba441aebf112df7b74757a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</w:rPr>
        <w:t>的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从圆弧轨道最高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由静止释放，到最低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时与另一质量</w:t>
      </w:r>
      <w:r>
        <w:object>
          <v:shape id="_x0000_i1122" o:spt="75" alt="eqId04ed5704ce714520a2f749fbcafe1481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8" o:title="eqId04ed5704ce714520a2f749fbcafe14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t>小</w:t>
      </w:r>
      <w:r>
        <w:rPr>
          <w:rFonts w:ascii="宋体" w:hAnsi="宋体" w:eastAsia="宋体" w:cs="宋体"/>
        </w:rPr>
        <w:t>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正碰（碰撞时间极短）。已知圆弧轨道半径</w:t>
      </w:r>
      <w:r>
        <w:object>
          <v:shape id="_x0000_i1123" o:spt="75" alt="eqId40f39003f31a4bd1a54968b0da2c017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0" o:title="eqId40f39003f31a4bd1a54968b0da2c017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</w:rPr>
        <w:t>，传送带的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ascii="宋体" w:hAnsi="宋体" w:eastAsia="宋体" w:cs="宋体"/>
        </w:rPr>
        <w:t>，传送带以速度</w:t>
      </w:r>
      <w:r>
        <w:object>
          <v:shape id="_x0000_i1124" o:spt="75" alt="eqId008693fa57ed48dea924a1f8c8b49c35" type="#_x0000_t75" style="height:13.85pt;width:42.9pt;" o:ole="t" filled="f" o:preferrelative="t" stroked="f" coordsize="21600,21600">
            <v:path/>
            <v:fill on="f" focussize="0,0"/>
            <v:stroke on="f" joinstyle="miter"/>
            <v:imagedata r:id="rId212" o:title="eqId008693fa57ed48dea924a1f8c8b49c3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</w:rPr>
        <w:t>顺时针匀速转动，小物体与传送带间的动摩擦因数</w:t>
      </w:r>
      <w:r>
        <w:object>
          <v:shape id="_x0000_i1125" o:spt="75" alt="eqIda9e7bce3d97b4c2eb1b42d90761f1e29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14" o:title="eqIda9e7bce3d97b4c2eb1b42d90761f1e2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6" o:spt="75" alt="eqId477f619cd3ca436abb4170e3798ee50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3" o:title="eqId477f619cd3ca436abb4170e3798ee5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</w:rPr>
        <w:t>。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碰撞前瞬间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碰后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能上升的最大高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57325" cy="828675"/>
            <wp:effectExtent l="0" t="0" r="571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宋体" w:hAnsi="宋体" w:eastAsia="宋体" w:cs="宋体"/>
        </w:rPr>
        <w:t>如图，虚线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左侧有一个正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，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平行，该三角形区域内存在垂直于纸面向外的匀强磁场；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的整个区域存在垂直于纸面向里的匀强磁场，一个带正电的离子（重力不计）以初速度</w:t>
      </w:r>
      <w:r>
        <w:object>
          <v:shape id="_x0000_i1127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</w:rPr>
        <w:t>从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的中点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沿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方向射入三角形区域，偏转</w:t>
      </w:r>
      <w:r>
        <w:object>
          <v:shape id="_x0000_i1128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</w:rPr>
        <w:t>后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上的</w:t>
      </w:r>
      <w:r>
        <w:rPr>
          <w:rFonts w:ascii="Times New Roman" w:hAnsi="Times New Roman" w:eastAsia="Times New Roman" w:cs="Times New Roman"/>
          <w:i/>
        </w:rPr>
        <w:t>Р</w:t>
      </w:r>
      <w:r>
        <w:rPr>
          <w:rFonts w:ascii="宋体" w:hAnsi="宋体" w:eastAsia="宋体" w:cs="宋体"/>
        </w:rPr>
        <w:t>点（图中未画出）进入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区域，偏转后恰能回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。已知离子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，正三角形的边长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求三角形区域内磁场的磁感应强度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求离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原三角形区域存在的是一磁感应强度大小与原来相等的恒磁场，将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磁场变为一个与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相切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的圆形匀强磁场让离子从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点射入圆形磁场，速度大小仍为</w:t>
      </w:r>
      <w:r>
        <w:object>
          <v:shape id="_x0000_i1129" o:spt="75" alt="eqId01e4e3ba2b884bf7a2ffa5254dc2b70c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18" o:title="eqId01e4e3ba2b884bf7a2ffa5254dc2b7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</w:rPr>
        <w:t>，方向垂直于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始终在纸面内运动，到达</w:t>
      </w:r>
      <w:r>
        <w:rPr>
          <w:rFonts w:ascii="Times New Roman" w:hAnsi="Times New Roman" w:eastAsia="Times New Roman" w:cs="Times New Roman"/>
          <w:i/>
        </w:rPr>
        <w:t>О</w:t>
      </w:r>
      <w:r>
        <w:rPr>
          <w:rFonts w:ascii="宋体" w:hAnsi="宋体" w:eastAsia="宋体" w:cs="宋体"/>
        </w:rPr>
        <w:t>点时的速度方向与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ascii="宋体" w:hAnsi="宋体" w:eastAsia="宋体" w:cs="宋体"/>
        </w:rPr>
        <w:t>成</w:t>
      </w:r>
      <w:r>
        <w:object>
          <v:shape id="_x0000_i1130" o:spt="75" alt="eqIdc49bd81ea8044d68aba97695ad0e1d5e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23" o:title="eqIdc49bd81ea8044d68aba97695ad0e1d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eastAsia="宋体" w:cs="宋体"/>
        </w:rPr>
        <w:t>角，求圆形磁场的磁感应强度。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895350" cy="1543050"/>
            <wp:effectExtent l="0" t="0" r="3810" b="1143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rPr>
          <w:rFonts w:hint="eastAsia"/>
        </w:rPr>
      </w:pPr>
    </w:p>
    <w:p>
      <w:pPr>
        <w:spacing w:line="240" w:lineRule="auto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pacing w:line="240" w:lineRule="auto"/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240" w:lineRule="auto"/>
        <w:jc w:val="left"/>
        <w:textAlignment w:val="center"/>
      </w:pPr>
      <w:r>
        <w:t>1．A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电荷数和质量数守恒，则有</w:t>
      </w:r>
    </w:p>
    <w:p>
      <w:pPr>
        <w:spacing w:line="24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131" o:spt="75" alt="eqIde8e9a51517b445cd8a52bf4fdfe11c31" type="#_x0000_t75" style="height:14.1pt;width:68.3pt;" o:ole="t" filled="f" o:preferrelative="t" stroked="f" coordsize="21600,21600">
            <v:path/>
            <v:fill on="f" focussize="0,0"/>
            <v:stroke on="f" joinstyle="miter"/>
            <v:imagedata r:id="rId226" o:title="eqIde8e9a51517b445cd8a52bf4fdfe11c3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2" o:spt="75" alt="eqId3079553339a044caa64a8567c9d66b2c" type="#_x0000_t75" style="height:14.1pt;width:60.85pt;" o:ole="t" filled="f" o:preferrelative="t" stroked="f" coordsize="21600,21600">
            <v:path/>
            <v:fill on="f" focussize="0,0"/>
            <v:stroke on="f" joinstyle="miter"/>
            <v:imagedata r:id="rId228" o:title="eqId3079553339a044caa64a8567c9d66b2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1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是中子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2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手机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斜面倾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ascii="宋体" w:hAnsi="宋体" w:eastAsia="宋体" w:cs="宋体"/>
        </w:rPr>
        <w:t>。对手机进行受力分析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819275" cy="121920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图可知支持力方向垂直斜面向上，摩擦力方向沿斜面向上，根据平衡条件则有</w:t>
      </w:r>
    </w:p>
    <w:p>
      <w:pPr>
        <w:spacing w:line="24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133" o:spt="75" alt="eqId67cf370b0fc84483889e25571977a0bc" type="#_x0000_t75" style="height:15.9pt;width:63.7pt;" o:ole="t" filled="f" o:preferrelative="t" stroked="f" coordsize="21600,21600">
            <v:path/>
            <v:fill on="f" focussize="0,0"/>
            <v:stroke on="f" joinstyle="miter"/>
            <v:imagedata r:id="rId231" o:title="eqId67cf370b0fc84483889e25571977a0b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4" o:spt="75" alt="eqId945984b157694b20a6ee125b2e34eaa0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33" o:title="eqId945984b157694b20a6ee125b2e34eaa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</w:t>
      </w:r>
      <w:r>
        <w:object>
          <v:shape id="_x0000_i1135" o:spt="75" alt="eqIdbab747a11b82405ca35f8770aea46921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5" o:title="eqIdbab747a11b82405ca35f8770aea4692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136" o:spt="75" alt="eqIda38115795e2d45eb9bb6674135896909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37" o:title="eqIda38115795e2d45eb9bb667413589690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</w:rPr>
        <w:t>，且摩擦力等于手机所受的重力沿斜面向下的分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3．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图甲的交流电分析，可知一个周期内交流电的电流方向变化，而电流的大小不变，故图甲的电流有效值为</w:t>
      </w:r>
      <w:r>
        <w:object>
          <v:shape id="_x0000_i1137" o:spt="75" alt="eqIdde7db06ca7a74810bb987ace0f0bd6e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39" o:title="eqIdde7db06ca7a74810bb987ace0f0bd6e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</w:rPr>
        <w:t>；对图乙的交流电分析可知，其为正弦式交流电，故其有效值为</w:t>
      </w:r>
      <w:r>
        <w:object>
          <v:shape id="_x0000_i1138" o:spt="75" alt="eqId0383881c37b4404ebc9b8b643df6d8f2" type="#_x0000_t75" style="height:32.65pt;width:43.05pt;" o:ole="t" filled="f" o:preferrelative="t" stroked="f" coordsize="21600,21600">
            <v:path/>
            <v:fill on="f" focussize="0,0"/>
            <v:stroke on="f" joinstyle="miter"/>
            <v:imagedata r:id="rId241" o:title="eqId0383881c37b4404ebc9b8b643df6d8f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object>
          <v:shape id="_x0000_i1139" o:spt="75" alt="eqId9305006d1aa44167846b14566427ecf2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9" o:title="eqId9305006d1aa44167846b14566427ecf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</w:rPr>
        <w:t>，故选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4．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0" o:spt="75" alt="eqIda1f497f92d07476dbed41bf3770e130a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44" o:title="eqIda1f497f92d07476dbed41bf3770e130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1" o:spt="75" alt="eqIdd0427c64d2344449ab897911db32e608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46" o:title="eqIdd0427c64d2344449ab897911db32e60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接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则电路的总电阻为</w:t>
      </w:r>
    </w:p>
    <w:p>
      <w:pPr>
        <w:spacing w:line="240" w:lineRule="auto"/>
        <w:jc w:val="center"/>
        <w:textAlignment w:val="center"/>
      </w:pPr>
      <w:r>
        <w:object>
          <v:shape id="_x0000_i1142" o:spt="75" alt="eqId2473c6a3735c497bb2bf6f32be1b03b4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248" o:title="eqId2473c6a3735c497bb2bf6f32be1b03b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知，不管接那两个点，电压不变，为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</w:rPr>
        <w:t>=24V</w:t>
      </w:r>
      <w:r>
        <w:rPr>
          <w:rFonts w:ascii="宋体" w:hAnsi="宋体" w:eastAsia="宋体" w:cs="宋体"/>
        </w:rPr>
        <w:t>，根据</w:t>
      </w:r>
    </w:p>
    <w:p>
      <w:pPr>
        <w:spacing w:line="240" w:lineRule="auto"/>
        <w:jc w:val="center"/>
        <w:textAlignment w:val="center"/>
      </w:pPr>
      <w:r>
        <w:object>
          <v:shape id="_x0000_i1143" o:spt="75" alt="eqId1f6e853871a74508a2581ec25d6982c8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250" o:title="eqId1f6e853871a74508a2581ec25d6982c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</w:t>
      </w:r>
    </w:p>
    <w:p>
      <w:pPr>
        <w:spacing w:line="240" w:lineRule="auto"/>
        <w:jc w:val="center"/>
        <w:textAlignment w:val="center"/>
      </w:pPr>
      <w:r>
        <w:object>
          <v:shape id="_x0000_i1144" o:spt="75" alt="eqId4eeea5ab1ece4b2e96cea615aba4403f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2" o:title="eqId4eeea5ab1ece4b2e96cea615aba4403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5．A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</w:t>
      </w:r>
    </w:p>
    <w:p>
      <w:pPr>
        <w:spacing w:line="240" w:lineRule="auto"/>
        <w:jc w:val="center"/>
        <w:textAlignment w:val="center"/>
      </w:pPr>
      <w:r>
        <w:object>
          <v:shape id="_x0000_i1145" o:spt="75" alt="eqId6ffd5599ea5b487c8ae82e996cf763c1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4" o:title="eqId6ffd5599ea5b487c8ae82e996cf763c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单色光在介质中传播时，介质的折射率越大，光的传播速度越小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多普勒效应，若声波波源向观察者靠近，则观察者接收到的声波频率大于波源频率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</w:t>
      </w:r>
    </w:p>
    <w:p>
      <w:pPr>
        <w:spacing w:line="240" w:lineRule="auto"/>
        <w:jc w:val="center"/>
        <w:textAlignment w:val="center"/>
      </w:pPr>
      <w:r>
        <w:object>
          <v:shape id="_x0000_i1146" o:spt="75" alt="eqIdb2cc399934fb453395259c375c803037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56" o:title="eqIdb2cc399934fb453395259c375c80303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同一个双缝干涉实验中，蓝光的波长小于红光的波长，故蓝光产生的干涉条纹间距比红光的小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根据光的干涉的条件可知，两束频率不同的光不能产生干涉现象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6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安培定则，可知蹄形电磁铁的分布情况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238250" cy="1381125"/>
            <wp:effectExtent l="0" t="0" r="11430" b="571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导线所处位置的磁感应线的切线方向为水平向右，根据左手定则，可以判断导线所受安培力的方向为向下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7．B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试验船的运行速度为</w:t>
      </w:r>
      <w:r>
        <w:object>
          <v:shape id="_x0000_i1147" o:spt="75" alt="eqIda9c8d6d17e734bb38005db55bfe6286c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9" o:title="eqIda9c8d6d17e734bb38005db55bfe6286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近地轨道卫星的速度等于第一宇宙速度，根据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48" o:spt="75" alt="eqId244439668056430590a197beb0db1dd3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261" o:title="eqId244439668056430590a197beb0db1dd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49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两式解得第一宇宙速度</w:t>
      </w:r>
    </w:p>
    <w:p>
      <w:pPr>
        <w:spacing w:line="240" w:lineRule="auto"/>
        <w:jc w:val="center"/>
        <w:textAlignment w:val="center"/>
      </w:pPr>
      <w:r>
        <w:object>
          <v:shape id="_x0000_i1150" o:spt="75" alt="eqIdd9a0d801b1dc49869c6a3c20710c42ae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265" o:title="eqIdd9a0d801b1dc49869c6a3c20710c42a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1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152" o:spt="75" alt="eqIdbae45e2bc1cf419ab03fc63713d97347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268" o:title="eqIdbae45e2bc1cf419ab03fc63713d9734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地球重力加速度等于近地轨道卫星向心加速度，根据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3" o:spt="75" alt="eqId567c174f4afd43e1bac431cf45f657fb" type="#_x0000_t75" style="height:33.25pt;width:96.9pt;" o:ole="t" filled="f" o:preferrelative="t" stroked="f" coordsize="21600,21600">
            <v:path/>
            <v:fill on="f" focussize="0,0"/>
            <v:stroke on="f" joinstyle="miter"/>
            <v:imagedata r:id="rId270" o:title="eqId567c174f4afd43e1bac431cf45f657f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试验船受到的万有引力提供向心力有</w:t>
      </w:r>
    </w:p>
    <w:p>
      <w:pPr>
        <w:spacing w:line="240" w:lineRule="auto"/>
        <w:jc w:val="center"/>
        <w:textAlignment w:val="center"/>
      </w:pPr>
      <w:r>
        <w:object>
          <v:shape id="_x0000_i1154" o:spt="75" alt="eqId4add29d112a9459ab9cb7a1bac78e363" type="#_x0000_t75" style="height:33.85pt;width:145.05pt;" o:ole="t" filled="f" o:preferrelative="t" stroked="f" coordsize="21600,21600">
            <v:path/>
            <v:fill on="f" focussize="0,0"/>
            <v:stroke on="f" joinstyle="miter"/>
            <v:imagedata r:id="rId263" o:title="eqId4add29d112a9459ab9cb7a1bac78e36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两式解得重力加速度</w:t>
      </w:r>
    </w:p>
    <w:p>
      <w:pPr>
        <w:spacing w:line="240" w:lineRule="auto"/>
        <w:jc w:val="center"/>
        <w:textAlignment w:val="center"/>
      </w:pPr>
      <w:r>
        <w:object>
          <v:shape id="_x0000_i1155" o:spt="75" alt="eqIdd879f5f44269441ba1824375b77d5eff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273" o:title="eqIdd879f5f44269441ba1824375b77d5ef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8．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离子，根据动量定理有</w:t>
      </w:r>
    </w:p>
    <w:p>
      <w:pPr>
        <w:spacing w:line="240" w:lineRule="auto"/>
        <w:jc w:val="center"/>
        <w:textAlignment w:val="center"/>
      </w:pPr>
      <w:r>
        <w:object>
          <v:shape id="_x0000_i1156" o:spt="75" alt="eqIdffe6bd96d638482e9038b1d75e3585bd" type="#_x0000_t75" style="height:14.1pt;width:62.35pt;" o:ole="t" filled="f" o:preferrelative="t" stroked="f" coordsize="21600,21600">
            <v:path/>
            <v:fill on="f" focussize="0,0"/>
            <v:stroke on="f" joinstyle="miter"/>
            <v:imagedata r:id="rId275" o:title="eqIdffe6bd96d638482e9038b1d75e3585b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而</w:t>
      </w:r>
    </w:p>
    <w:p>
      <w:pPr>
        <w:spacing w:line="240" w:lineRule="auto"/>
        <w:jc w:val="center"/>
        <w:textAlignment w:val="center"/>
      </w:pPr>
      <w:r>
        <w:object>
          <v:shape id="_x0000_i1157" o:spt="75" alt="eqIdc010c10b239f4e67b4bd2b87d98ef540" type="#_x0000_t75" style="height:16.35pt;width:115.8pt;" o:ole="t" filled="f" o:preferrelative="t" stroked="f" coordsize="21600,21600">
            <v:path/>
            <v:fill on="f" focussize="0,0"/>
            <v:stroke on="f" joinstyle="miter"/>
            <v:imagedata r:id="rId277" o:title="eqIdc010c10b239f4e67b4bd2b87d98ef54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0.09N</w:t>
      </w:r>
      <w:r>
        <w:rPr>
          <w:rFonts w:ascii="宋体" w:hAnsi="宋体" w:eastAsia="宋体" w:cs="宋体"/>
        </w:rPr>
        <w:t>，故探测器获得的平均推力大小为</w:t>
      </w:r>
      <w:r>
        <w:rPr>
          <w:rFonts w:ascii="Times New Roman" w:hAnsi="Times New Roman" w:eastAsia="Times New Roman" w:cs="Times New Roman"/>
        </w:rPr>
        <w:t>0.09N</w:t>
      </w:r>
      <w:r>
        <w:rPr>
          <w:rFonts w:ascii="宋体" w:hAnsi="宋体" w:eastAsia="宋体" w:cs="宋体"/>
        </w:rPr>
        <w:t>，故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9．A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由波形图可知，波长为</w:t>
      </w:r>
      <w:r>
        <w:rPr>
          <w:rFonts w:ascii="Times New Roman" w:hAnsi="Times New Roman" w:eastAsia="Times New Roman" w:cs="Times New Roman"/>
        </w:rPr>
        <w:t>8m</w: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公式</w:t>
      </w:r>
    </w:p>
    <w:p>
      <w:pPr>
        <w:spacing w:line="240" w:lineRule="auto"/>
        <w:jc w:val="center"/>
        <w:textAlignment w:val="center"/>
      </w:pPr>
      <w:r>
        <w:object>
          <v:shape id="_x0000_i1158" o:spt="75" alt="eqIdb10046d87e684d0ebf8e448aac1b18a7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79" o:title="eqIdb10046d87e684d0ebf8e448aac1b18a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159" o:spt="75" alt="eqIdff86db9641db43aab8fb64365954865e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1" o:title="eqIdff86db9641db43aab8fb64365954865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D</w:t>
      </w:r>
      <w:r>
        <w:rPr>
          <w:rFonts w:ascii="宋体" w:hAnsi="宋体" w:eastAsia="宋体" w:cs="宋体"/>
        </w:rPr>
        <w:t>．由题知，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传播，根据“上下坡法”，可知该时刻质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负方向运动，该时刻质点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宋体" w:hAnsi="宋体" w:eastAsia="宋体" w:cs="宋体"/>
        </w:rPr>
        <w:t>轴正方向运动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正确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0．A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电场线的疏密程度表示电场强度的大小，可知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场线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场线更密，故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场强比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场强大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沿着电场线方向电势不断降低，可知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比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电势高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正电荷在电势越高的点，电势能越大，可知质子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点的电势能比在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点的电势能大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由图可知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势低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势，而负电荷在电势越低的点电势能越大，故电子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的电势能高于在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的电势能，所以将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移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点，电势能减小，故电场力做正功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A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1．B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根据</w:t>
      </w:r>
      <w:r>
        <w:object>
          <v:shape id="_x0000_i1160" o:spt="75" alt="eqId390efd4e034a46bba61e7df19bb856ac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283" o:title="eqId390efd4e034a46bba61e7df19bb856a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宋体" w:hAnsi="宋体" w:eastAsia="宋体" w:cs="宋体"/>
        </w:rPr>
        <w:t>得，运动时间</w:t>
      </w:r>
    </w:p>
    <w:p>
      <w:pPr>
        <w:spacing w:line="240" w:lineRule="auto"/>
        <w:jc w:val="center"/>
        <w:textAlignment w:val="center"/>
      </w:pPr>
      <w:r>
        <w:object>
          <v:shape id="_x0000_i1161" o:spt="75" alt="eqId896e7aa5660248a8a8629140684b92d2" type="#_x0000_t75" style="height:36.95pt;width:135.9pt;" o:ole="t" filled="f" o:preferrelative="t" stroked="f" coordsize="21600,21600">
            <v:path/>
            <v:fill on="f" focussize="0,0"/>
            <v:stroke on="f" joinstyle="miter"/>
            <v:imagedata r:id="rId285" o:title="eqId896e7aa5660248a8a8629140684b92d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水平射程为</w:t>
      </w:r>
    </w:p>
    <w:p>
      <w:pPr>
        <w:spacing w:line="240" w:lineRule="auto"/>
        <w:jc w:val="center"/>
        <w:textAlignment w:val="center"/>
      </w:pPr>
      <w:r>
        <w:object>
          <v:shape id="_x0000_i1162" o:spt="75" alt="eqId052eda40b08248b092ce3ddf381878c7" type="#_x0000_t75" style="height:18.25pt;width:118.2pt;" o:ole="t" filled="f" o:preferrelative="t" stroked="f" coordsize="21600,21600">
            <v:path/>
            <v:fill on="f" focussize="0,0"/>
            <v:stroke on="f" joinstyle="miter"/>
            <v:imagedata r:id="rId287" o:title="eqId052eda40b08248b092ce3ddf381878c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D</w:t>
      </w:r>
      <w:r>
        <w:rPr>
          <w:rFonts w:ascii="宋体" w:hAnsi="宋体" w:eastAsia="宋体" w:cs="宋体"/>
        </w:rPr>
        <w:t>．竖直方向分速度为</w:t>
      </w:r>
    </w:p>
    <w:p>
      <w:pPr>
        <w:spacing w:line="240" w:lineRule="auto"/>
        <w:jc w:val="center"/>
        <w:textAlignment w:val="center"/>
      </w:pPr>
      <w:r>
        <w:object>
          <v:shape id="_x0000_i1163" o:spt="75" alt="eqIdad9506779415492f8829c870072b1b49" type="#_x0000_t75" style="height:18.75pt;width:135.75pt;" o:ole="t" filled="f" o:preferrelative="t" stroked="f" coordsize="21600,21600">
            <v:path/>
            <v:fill on="f" focussize="0,0"/>
            <v:stroke on="f" joinstyle="miter"/>
            <v:imagedata r:id="rId289" o:title="eqIdad9506779415492f8829c870072b1b4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水平分速度为</w:t>
      </w:r>
    </w:p>
    <w:p>
      <w:pPr>
        <w:spacing w:line="240" w:lineRule="auto"/>
        <w:jc w:val="center"/>
        <w:textAlignment w:val="center"/>
      </w:pPr>
      <w:r>
        <w:object>
          <v:shape id="_x0000_i1164" o:spt="75" alt="eqIdd9b1e10f5afe47a5a16521aed07aa16c" type="#_x0000_t75" style="height:15.6pt;width:66.6pt;" o:ole="t" filled="f" o:preferrelative="t" stroked="f" coordsize="21600,21600">
            <v:path/>
            <v:fill on="f" focussize="0,0"/>
            <v:stroke on="f" joinstyle="miter"/>
            <v:imagedata r:id="rId291" o:title="eqIdd9b1e10f5afe47a5a16521aed07aa16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落地速度为</w:t>
      </w:r>
    </w:p>
    <w:p>
      <w:pPr>
        <w:spacing w:line="240" w:lineRule="auto"/>
        <w:jc w:val="center"/>
        <w:textAlignment w:val="center"/>
      </w:pPr>
      <w:r>
        <w:object>
          <v:shape id="_x0000_i1165" o:spt="75" alt="eqIdc2fd91a61c244c48a773f106e79583b1" type="#_x0000_t75" style="height:24.2pt;width:111.2pt;" o:ole="t" filled="f" o:preferrelative="t" stroked="f" coordsize="21600,21600">
            <v:path/>
            <v:fill on="f" focussize="0,0"/>
            <v:stroke on="f" joinstyle="miter"/>
            <v:imagedata r:id="rId293" o:title="eqIdc2fd91a61c244c48a773f106e79583b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，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2．BC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对整体受力分析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166" o:spt="75" alt="eqId588ebdaf3e1f4870abb14be56d973d49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95" o:title="eqId588ebdaf3e1f4870abb14be56d973d4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167" o:spt="75" alt="eqIdceea8cd0f8e94af6bc234ed5204b6681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97" o:title="eqIdceea8cd0f8e94af6bc234ed5204b668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受力分析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168" o:spt="75" alt="eqId43ac7c9976854496bc0f038ad4ef034f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299" o:title="eqId43ac7c9976854496bc0f038ad4ef034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169" o:spt="75" alt="eqIdaac06163408e4568b1b175845afacedf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301" o:title="eqIdaac06163408e4568b1b175845afaced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根据</w:t>
      </w:r>
      <w:r>
        <w:object>
          <v:shape id="_x0000_i1170" o:spt="75" alt="eqIdef19897fd84648b8a00f8158646d5c6f" type="#_x0000_t75" style="height:48.75pt;width:111.75pt;" o:ole="t" filled="f" o:preferrelative="t" stroked="f" coordsize="21600,21600">
            <v:path/>
            <v:fill on="f" focussize="0,0"/>
            <v:stroke on="f" joinstyle="miter"/>
            <v:imagedata r:id="rId303" o:title="eqIdef19897fd84648b8a00f8158646d5c6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ascii="宋体" w:hAnsi="宋体" w:eastAsia="宋体" w:cs="宋体"/>
        </w:rPr>
        <w:t>，可知若只增大</w:t>
      </w:r>
      <w:r>
        <w:object>
          <v:shape id="_x0000_i1171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107" o:title="eqIdadf87e48a7144d82891738fd49d09faa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弹力变大，根据胡克定律，可知伸长量变大，故它们的间距变大，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根据</w:t>
      </w:r>
      <w:r>
        <w:object>
          <v:shape id="_x0000_i1172" o:spt="75" alt="eqIdaac06163408e4568b1b175845afacedf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301" o:title="eqIdaac06163408e4568b1b175845afacedf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5">
            <o:LockedField>false</o:LockedField>
          </o:OLEObject>
        </w:object>
      </w:r>
      <w:r>
        <w:rPr>
          <w:rFonts w:ascii="宋体" w:hAnsi="宋体" w:eastAsia="宋体" w:cs="宋体"/>
        </w:rPr>
        <w:t>，可知只增大</w:t>
      </w:r>
      <w:r>
        <w:object>
          <v:shape id="_x0000_i1173" o:spt="75" alt="eqId50619b805a9743fe980db51e08985a46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03" o:title="eqId50619b805a9743fe980db51e08985a46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宋体" w:hAnsi="宋体" w:eastAsia="宋体" w:cs="宋体"/>
        </w:rPr>
        <w:t>，两物块一起向上匀加速运动时，弹力不变，根据胡克定律，可知伸长量不变，故它们的间距不变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C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3．BD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受到安培力的作用，做减速运动，由于速度减小，感应电流减小，安培力减小，加速度减小，故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做加速度减小的减速直线运动，故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根据右手定则可知，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时回路中有逆时针方向的感应电流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电路中产生的平均电动势为</w:t>
      </w:r>
    </w:p>
    <w:p>
      <w:pPr>
        <w:spacing w:line="240" w:lineRule="auto"/>
        <w:jc w:val="center"/>
        <w:textAlignment w:val="center"/>
      </w:pPr>
      <w:r>
        <w:object>
          <v:shape id="_x0000_i1174" o:spt="75" alt="eqId35cbf51496744c99bb4e1b92231dbf1f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08" o:title="eqId35cbf51496744c99bb4e1b92231dbf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平均电流为</w:t>
      </w:r>
    </w:p>
    <w:p>
      <w:pPr>
        <w:spacing w:line="240" w:lineRule="auto"/>
        <w:jc w:val="center"/>
        <w:textAlignment w:val="center"/>
      </w:pPr>
      <w:r>
        <w:object>
          <v:shape id="_x0000_i1175" o:spt="75" alt="eqIdea3ec5a5f3c54b8ab04050a64fd0d33f" type="#_x0000_t75" style="height:32.25pt;width:39pt;" o:ole="t" filled="f" o:preferrelative="t" stroked="f" coordsize="21600,21600">
            <v:path/>
            <v:fill on="f" focussize="0,0"/>
            <v:stroke on="f" joinstyle="miter"/>
            <v:imagedata r:id="rId310" o:title="eqIdea3ec5a5f3c54b8ab04050a64fd0d33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受到的安培力为</w:t>
      </w:r>
    </w:p>
    <w:p>
      <w:pPr>
        <w:spacing w:line="240" w:lineRule="auto"/>
        <w:jc w:val="center"/>
        <w:textAlignment w:val="center"/>
      </w:pPr>
      <w:r>
        <w:object>
          <v:shape id="_x0000_i1176" o:spt="75" alt="eqId4f922e3123c64013944cb9557e822fd6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312" o:title="eqId4f922e3123c64013944cb9557e822fd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规定向右为正方向，对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根据动量定理得</w:t>
      </w:r>
    </w:p>
    <w:p>
      <w:pPr>
        <w:spacing w:line="240" w:lineRule="auto"/>
        <w:jc w:val="center"/>
        <w:textAlignment w:val="center"/>
      </w:pPr>
      <w:r>
        <w:object>
          <v:shape id="_x0000_i1177" o:spt="75" alt="eqId16dd736285b6491cb3b083656339082e" type="#_x0000_t75" style="height:18.8pt;width:112.85pt;" o:ole="t" filled="f" o:preferrelative="t" stroked="f" coordsize="21600,21600">
            <v:path/>
            <v:fill on="f" focussize="0,0"/>
            <v:stroke on="f" joinstyle="miter"/>
            <v:imagedata r:id="rId314" o:title="eqId16dd736285b6491cb3b083656339082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对金属棒第一次离开磁场时速度</w:t>
      </w:r>
    </w:p>
    <w:p>
      <w:pPr>
        <w:spacing w:line="240" w:lineRule="auto"/>
        <w:jc w:val="center"/>
        <w:textAlignment w:val="center"/>
      </w:pPr>
      <w:r>
        <w:object>
          <v:shape id="_x0000_i1178" o:spt="75" alt="eqId4e34d96ad74d4d5592ef2462d93ef058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316" o:title="eqId4e34d96ad74d4d5592ef2462d93ef05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第一次穿过磁场区域的过程中，电路中产生的总热量等于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机械能的减少量，即</w:t>
      </w:r>
    </w:p>
    <w:p>
      <w:pPr>
        <w:spacing w:line="240" w:lineRule="auto"/>
        <w:jc w:val="center"/>
        <w:textAlignment w:val="center"/>
      </w:pPr>
      <w:r>
        <w:object>
          <v:shape id="_x0000_i1179" o:spt="75" alt="eqIdfc8e05bcc52f4795aac36fdf1e67b1f5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318" o:title="eqIdfc8e05bcc52f4795aac36fdf1e67b1f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得</w:t>
      </w:r>
    </w:p>
    <w:p>
      <w:pPr>
        <w:spacing w:line="240" w:lineRule="auto"/>
        <w:jc w:val="center"/>
        <w:textAlignment w:val="center"/>
      </w:pPr>
      <w:r>
        <w:object>
          <v:shape id="_x0000_i1180" o:spt="75" alt="eqId7ba816d5ad014c30b835e6a6f6c9d9dc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320" o:title="eqId7ba816d5ad014c30b835e6a6f6c9d9d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于两棒电阻相同，两棒产生的焦耳热相同，则金属棒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上产生的焦耳热</w:t>
      </w:r>
    </w:p>
    <w:p>
      <w:pPr>
        <w:spacing w:line="240" w:lineRule="auto"/>
        <w:jc w:val="center"/>
        <w:textAlignment w:val="center"/>
      </w:pPr>
      <w:r>
        <w:object>
          <v:shape id="_x0000_i1181" o:spt="75" alt="eqIdbd61fc2223f8422f9ad853fac9008fdf" type="#_x0000_t75" style="height:31.15pt;width:95.1pt;" o:ole="t" filled="f" o:preferrelative="t" stroked="f" coordsize="21600,21600">
            <v:path/>
            <v:fill on="f" focussize="0,0"/>
            <v:stroke on="f" joinstyle="miter"/>
            <v:imagedata r:id="rId322" o:title="eqIdbd61fc2223f8422f9ad853fac9008fd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错误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规定向右为正方向，两金属棒碰撞过程根据动量守恒和机械能守恒得</w:t>
      </w:r>
    </w:p>
    <w:p>
      <w:pPr>
        <w:spacing w:line="240" w:lineRule="auto"/>
        <w:jc w:val="center"/>
        <w:textAlignment w:val="center"/>
      </w:pPr>
      <w:r>
        <w:object>
          <v:shape id="_x0000_i1182" o:spt="75" alt="eqId9b10acf06cbc466a9bf4ff9345e5cae8" type="#_x0000_t75" style="height:18.25pt;width:92.95pt;" o:ole="t" filled="f" o:preferrelative="t" stroked="f" coordsize="21600,21600">
            <v:path/>
            <v:fill on="f" focussize="0,0"/>
            <v:stroke on="f" joinstyle="miter"/>
            <v:imagedata r:id="rId324" o:title="eqId9b10acf06cbc466a9bf4ff9345e5cae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183" o:spt="75" alt="eqId4a2af3ecf7b34f1c8efc0403a5f77d13" type="#_x0000_t75" style="height:31.15pt;width:125.2pt;" o:ole="t" filled="f" o:preferrelative="t" stroked="f" coordsize="21600,21600">
            <v:path/>
            <v:fill on="f" focussize="0,0"/>
            <v:stroke on="f" joinstyle="miter"/>
            <v:imagedata r:id="rId326" o:title="eqId4a2af3ecf7b34f1c8efc0403a5f77d1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解得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反弹的速度为</w:t>
      </w:r>
    </w:p>
    <w:p>
      <w:pPr>
        <w:spacing w:line="240" w:lineRule="auto"/>
        <w:jc w:val="center"/>
        <w:textAlignment w:val="center"/>
      </w:pPr>
      <w:r>
        <w:object>
          <v:shape id="_x0000_i1184" o:spt="75" alt="eqId2a249c2fb8514b7fa11889bc0a71f519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8" o:title="eqId2a249c2fb8514b7fa11889bc0a71f51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最终停在距磁场左边界</w:t>
      </w:r>
      <w:r>
        <w:object>
          <v:shape id="_x0000_i1185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30" o:title="eqIda9cd3f94eb8045438f75e9daccfa72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宋体" w:hAnsi="宋体" w:eastAsia="宋体" w:cs="宋体"/>
        </w:rPr>
        <w:t>处，则从反弹进入磁场到停下来的过程，电路中产生的平均电动势为</w:t>
      </w:r>
    </w:p>
    <w:p>
      <w:pPr>
        <w:spacing w:line="240" w:lineRule="auto"/>
        <w:jc w:val="center"/>
        <w:textAlignment w:val="center"/>
      </w:pPr>
      <w:r>
        <w:object>
          <v:shape id="_x0000_i1186" o:spt="75" alt="eqIdae2d6f359e4247cca60f798bde6aa304" type="#_x0000_t75" style="height:31.15pt;width:110.15pt;" o:ole="t" filled="f" o:preferrelative="t" stroked="f" coordsize="21600,21600">
            <v:path/>
            <v:fill on="f" focussize="0,0"/>
            <v:stroke on="f" joinstyle="miter"/>
            <v:imagedata r:id="rId332" o:title="eqIdae2d6f359e4247cca60f798bde6aa30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平均电流为</w:t>
      </w:r>
    </w:p>
    <w:p>
      <w:pPr>
        <w:spacing w:line="240" w:lineRule="auto"/>
        <w:jc w:val="center"/>
        <w:textAlignment w:val="center"/>
      </w:pPr>
      <w:r>
        <w:object>
          <v:shape id="_x0000_i1187" o:spt="75" alt="eqId1fd6fa35c3e54b77bc6c93bb0a232804" type="#_x0000_t75" style="height:31.7pt;width:39.75pt;" o:ole="t" filled="f" o:preferrelative="t" stroked="f" coordsize="21600,21600">
            <v:path/>
            <v:fill on="f" focussize="0,0"/>
            <v:stroke on="f" joinstyle="miter"/>
            <v:imagedata r:id="rId334" o:title="eqId1fd6fa35c3e54b77bc6c93bb0a23280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受到的安培力为</w:t>
      </w:r>
    </w:p>
    <w:p>
      <w:pPr>
        <w:spacing w:line="240" w:lineRule="auto"/>
        <w:jc w:val="center"/>
        <w:textAlignment w:val="center"/>
      </w:pPr>
      <w:r>
        <w:object>
          <v:shape id="_x0000_i1188" o:spt="75" alt="eqIde3c8df702f834c35aaca1c2fdd0d5841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336" o:title="eqIde3c8df702f834c35aaca1c2fdd0d584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规定向右为正方向，对金属棒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根据动量定理得</w:t>
      </w:r>
    </w:p>
    <w:p>
      <w:pPr>
        <w:spacing w:line="240" w:lineRule="auto"/>
        <w:jc w:val="center"/>
        <w:textAlignment w:val="center"/>
      </w:pPr>
      <w:r>
        <w:object>
          <v:shape id="_x0000_i1189" o:spt="75" alt="eqId2a98c397381c4378a3c64ab0916f4c1f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38" o:title="eqId2a98c397381c4378a3c64ab0916f4c1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并带入数据解得</w:t>
      </w:r>
    </w:p>
    <w:p>
      <w:pPr>
        <w:spacing w:line="240" w:lineRule="auto"/>
        <w:jc w:val="center"/>
        <w:textAlignment w:val="center"/>
      </w:pPr>
      <w:r>
        <w:object>
          <v:shape id="_x0000_i1190" o:spt="75" alt="eqId00667fb93d20423b9467ca4d9922f659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0" o:title="eqId00667fb93d20423b9467ca4d9922f65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正确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BD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</w:pPr>
      <w:r>
        <w:t>14．</w:t>
      </w:r>
      <w:r>
        <w:object>
          <v:shape id="_x0000_i1191" o:spt="75" alt="eqIdca25e8cda7fc4420bb57d4b8bd93090f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2" o:title="eqIdca25e8cda7fc4420bb57d4b8bd93090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t xml:space="preserve">    </w:t>
      </w:r>
      <w:r>
        <w:object>
          <v:shape id="_x0000_i1192" o:spt="75" alt="eqId2d08a49a912e43e2a232eeee2014e3ed" type="#_x0000_t75" style="height:32.8pt;width:34.95pt;" o:ole="t" filled="f" o:preferrelative="t" stroked="f" coordsize="21600,21600">
            <v:path/>
            <v:fill on="f" focussize="0,0"/>
            <v:stroke on="f" joinstyle="miter"/>
            <v:imagedata r:id="rId344" o:title="eqId2d08a49a912e43e2a232eeee2014e3e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t xml:space="preserve">    </w:t>
      </w:r>
      <w:r>
        <w:object>
          <v:shape id="_x0000_i1193" o:spt="75" alt="eqId96e25635aa7a43e2b51e070f7938e1ee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46" o:title="eqId96e25635aa7a43e2b51e070f7938e1e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t xml:space="preserve">    </w:t>
      </w:r>
      <w:r>
        <w:rPr>
          <w:rFonts w:ascii="宋体" w:hAnsi="宋体" w:eastAsia="宋体" w:cs="宋体"/>
        </w:rPr>
        <w:t>竖直</w:t>
      </w:r>
      <w:r>
        <w:t xml:space="preserve">    </w:t>
      </w:r>
      <w:r>
        <w:object>
          <v:shape id="_x0000_i1194" o:spt="75" alt="eqId15ab9a884dfd474aa4cf63fc3ad93b1e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48" o:title="eqId15ab9a884dfd474aa4cf63fc3ad93b1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t xml:space="preserve">    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[1]</w:t>
      </w:r>
      <w:r>
        <w:rPr>
          <w:rFonts w:ascii="宋体" w:hAnsi="宋体" w:eastAsia="宋体" w:cs="宋体"/>
        </w:rPr>
        <w:t>滑板车做往复运动的周期为</w:t>
      </w:r>
    </w:p>
    <w:p>
      <w:pPr>
        <w:spacing w:line="240" w:lineRule="auto"/>
        <w:jc w:val="center"/>
        <w:textAlignment w:val="center"/>
      </w:pPr>
      <w:r>
        <w:object>
          <v:shape id="_x0000_i1195" o:spt="75" alt="eqId1327f09e13af422586bf60c51c45222a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50" o:title="eqId1327f09e13af422586bf60c51c45222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 w:eastAsia="宋体" w:cs="宋体"/>
        </w:rPr>
        <w:t>根据单摆的周期公式</w:t>
      </w:r>
      <w:r>
        <w:object>
          <v:shape id="_x0000_i1196" o:spt="75" alt="eqId64ad6aaa9b4c40d99d2e04e7e4f437b1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352" o:title="eqId64ad6aaa9b4c40d99d2e04e7e4f437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</w:p>
    <w:p>
      <w:pPr>
        <w:spacing w:line="240" w:lineRule="auto"/>
        <w:jc w:val="center"/>
        <w:textAlignment w:val="center"/>
      </w:pPr>
      <w:r>
        <w:object>
          <v:shape id="_x0000_i1197" o:spt="75" alt="eqIdd5ed9f0415f14dd28c7586b1771b57fe" type="#_x0000_t75" style="height:32.8pt;width:89.2pt;" o:ole="t" filled="f" o:preferrelative="t" stroked="f" coordsize="21600,21600">
            <v:path/>
            <v:fill on="f" focussize="0,0"/>
            <v:stroke on="f" joinstyle="miter"/>
            <v:imagedata r:id="rId354" o:title="eqIdd5ed9f0415f14dd28c7586b1771b57f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[3]</w:t>
      </w:r>
      <w:r>
        <w:rPr>
          <w:rFonts w:ascii="宋体" w:hAnsi="宋体" w:eastAsia="宋体" w:cs="宋体"/>
        </w:rPr>
        <w:t>两挡光片间的距离</w:t>
      </w:r>
    </w:p>
    <w:p>
      <w:pPr>
        <w:spacing w:line="240" w:lineRule="auto"/>
        <w:jc w:val="center"/>
        <w:textAlignment w:val="center"/>
      </w:pPr>
      <w:r>
        <w:object>
          <v:shape id="_x0000_i1198" o:spt="75" alt="eqIdba4d6f017668434d90a24e819607d54e" type="#_x0000_t75" style="height:13.95pt;width:147.2pt;" o:ole="t" filled="f" o:preferrelative="t" stroked="f" coordsize="21600,21600">
            <v:path/>
            <v:fill on="f" focussize="0,0"/>
            <v:stroke on="f" joinstyle="miter"/>
            <v:imagedata r:id="rId356" o:title="eqIdba4d6f017668434d90a24e819607d54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 w:eastAsia="宋体" w:cs="宋体"/>
        </w:rPr>
        <w:t>手提玻璃条上端使它静止在竖直方向上，让光电门的光束从玻璃条下端的透光部分通过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 w:eastAsia="宋体" w:cs="宋体"/>
        </w:rPr>
        <w:t>玻璃条下部挡光条通过光电门时玻璃条的速度为</w:t>
      </w:r>
    </w:p>
    <w:p>
      <w:pPr>
        <w:spacing w:line="240" w:lineRule="auto"/>
        <w:jc w:val="center"/>
        <w:textAlignment w:val="center"/>
      </w:pPr>
      <w:r>
        <w:object>
          <v:shape id="_x0000_i1199" o:spt="75" alt="eqId34ff336c190a45f2aee09e4345c789d5" type="#_x0000_t75" style="height:36pt;width:160.1pt;" o:ole="t" filled="f" o:preferrelative="t" stroked="f" coordsize="21600,21600">
            <v:path/>
            <v:fill on="f" focussize="0,0"/>
            <v:stroke on="f" joinstyle="miter"/>
            <v:imagedata r:id="rId358" o:title="eqId34ff336c190a45f2aee09e4345c789d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玻璃条上部挡光条通过光电门时玻璃条的速度为</w:t>
      </w:r>
    </w:p>
    <w:p>
      <w:pPr>
        <w:spacing w:line="240" w:lineRule="auto"/>
        <w:jc w:val="center"/>
        <w:textAlignment w:val="center"/>
      </w:pPr>
      <w:r>
        <w:object>
          <v:shape id="_x0000_i1200" o:spt="75" alt="eqId3d5fa2d1c6e14d109cabf2e322a2fe2b" type="#_x0000_t75" style="height:36pt;width:159.05pt;" o:ole="t" filled="f" o:preferrelative="t" stroked="f" coordsize="21600,21600">
            <v:path/>
            <v:fill on="f" focussize="0,0"/>
            <v:stroke on="f" joinstyle="miter"/>
            <v:imagedata r:id="rId360" o:title="eqId3d5fa2d1c6e14d109cabf2e322a2fe2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速度位移公式有</w:t>
      </w:r>
    </w:p>
    <w:p>
      <w:pPr>
        <w:spacing w:line="240" w:lineRule="auto"/>
        <w:jc w:val="center"/>
        <w:textAlignment w:val="center"/>
      </w:pPr>
      <w:r>
        <w:object>
          <v:shape id="_x0000_i1201" o:spt="75" alt="eqId179c826c89d3477fa15937793ddeacdc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362" o:title="eqId179c826c89d3477fa15937793ddeacd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加速度</w:t>
      </w:r>
    </w:p>
    <w:p>
      <w:pPr>
        <w:spacing w:line="240" w:lineRule="auto"/>
        <w:jc w:val="center"/>
        <w:textAlignment w:val="center"/>
      </w:pPr>
      <w:r>
        <w:object>
          <v:shape id="_x0000_i1202" o:spt="75" alt="eqId114cc72de5f64d2f82206b602f4ac790" type="#_x0000_t75" style="height:32.8pt;width:111.2pt;" o:ole="t" filled="f" o:preferrelative="t" stroked="f" coordsize="21600,21600">
            <v:path/>
            <v:fill on="f" focussize="0,0"/>
            <v:stroke on="f" joinstyle="miter"/>
            <v:imagedata r:id="rId364" o:title="eqId114cc72de5f64d2f82206b602f4ac79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t>15．</w:t>
      </w:r>
      <w:r>
        <w:rPr>
          <w:rFonts w:ascii="宋体" w:hAnsi="宋体" w:eastAsia="宋体" w:cs="宋体"/>
        </w:rPr>
        <w:t>分压</w:t>
      </w:r>
      <w:r>
        <w:t xml:space="preserve">    </w:t>
      </w:r>
      <w:r>
        <w:drawing>
          <wp:inline distT="0" distB="0" distL="114300" distR="114300">
            <wp:extent cx="1409700" cy="1123950"/>
            <wp:effectExtent l="0" t="0" r="7620" b="381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drawing>
          <wp:inline distT="0" distB="0" distL="114300" distR="114300">
            <wp:extent cx="2124075" cy="1809750"/>
            <wp:effectExtent l="0" t="0" r="9525" b="381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object>
          <v:shape id="_x0000_i1203" o:spt="75" alt="eqIdabb1c2d14f564399a57d294c8b17391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68" o:title="eqIdabb1c2d14f564399a57d294c8b17391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t xml:space="preserve">    </w:t>
      </w:r>
      <w:r>
        <w:drawing>
          <wp:inline distT="0" distB="0" distL="114300" distR="114300">
            <wp:extent cx="1371600" cy="1190625"/>
            <wp:effectExtent l="0" t="0" r="0" b="1333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1]</w:t>
      </w:r>
      <w:r>
        <w:rPr>
          <w:rFonts w:ascii="宋体" w:hAnsi="宋体" w:eastAsia="宋体" w:cs="宋体"/>
        </w:rPr>
        <w:t>由于各电压表的电阻值比较大，为让待测电阻分得较大电压，所以要选择分压接法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2]</w:t>
      </w:r>
      <w:r>
        <w:rPr>
          <w:rFonts w:ascii="宋体" w:hAnsi="宋体" w:eastAsia="宋体" w:cs="宋体"/>
        </w:rPr>
        <w:t>完整的电路图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409700" cy="1123950"/>
            <wp:effectExtent l="0" t="0" r="7620" b="381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3]</w:t>
      </w:r>
      <w:r>
        <w:rPr>
          <w:rFonts w:ascii="宋体" w:hAnsi="宋体" w:eastAsia="宋体" w:cs="宋体"/>
        </w:rPr>
        <w:t>根据下表中的实验数据，绘制的</w:t>
      </w:r>
      <w:r>
        <w:object>
          <v:shape id="_x0000_i1204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rPr>
          <w:rFonts w:ascii="宋体" w:hAnsi="宋体" w:eastAsia="宋体" w:cs="宋体"/>
        </w:rPr>
        <w:t>图像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124075" cy="1809750"/>
            <wp:effectExtent l="0" t="0" r="9525" b="381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4]</w:t>
      </w:r>
      <w:r>
        <w:rPr>
          <w:rFonts w:ascii="宋体" w:hAnsi="宋体" w:eastAsia="宋体" w:cs="宋体"/>
        </w:rPr>
        <w:t>根据实验电路图，则有</w:t>
      </w:r>
    </w:p>
    <w:p>
      <w:pPr>
        <w:spacing w:line="240" w:lineRule="auto"/>
        <w:jc w:val="center"/>
        <w:textAlignment w:val="center"/>
      </w:pPr>
      <w:r>
        <w:object>
          <v:shape id="_x0000_i1205" o:spt="75" alt="eqId1132092c08ce420b888a693e444e9261" type="#_x0000_t75" style="height:48.75pt;width:66pt;" o:ole="t" filled="f" o:preferrelative="t" stroked="f" coordsize="21600,21600">
            <v:path/>
            <v:fill on="f" focussize="0,0"/>
            <v:stroke on="f" joinstyle="miter"/>
            <v:imagedata r:id="rId372" o:title="eqId1132092c08ce420b888a693e444e926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变形得</w:t>
      </w:r>
    </w:p>
    <w:p>
      <w:pPr>
        <w:spacing w:line="240" w:lineRule="auto"/>
        <w:jc w:val="center"/>
        <w:textAlignment w:val="center"/>
      </w:pPr>
      <w:r>
        <w:object>
          <v:shape id="_x0000_i1206" o:spt="75" alt="eqId49103cf15d7b43a6b420e65454f68bec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374" o:title="eqId49103cf15d7b43a6b420e65454f68be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图线的斜率为</w:t>
      </w:r>
    </w:p>
    <w:p>
      <w:pPr>
        <w:spacing w:line="240" w:lineRule="auto"/>
        <w:jc w:val="center"/>
        <w:textAlignment w:val="center"/>
      </w:pPr>
      <w:r>
        <w:object>
          <v:shape id="_x0000_i1207" o:spt="75" alt="eqIdc8979ff8cc564cb3b460149a541a9e1a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76" o:title="eqIdc8979ff8cc564cb3b460149a541a9e1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</w:t>
      </w:r>
      <w:r>
        <w:object>
          <v:shape id="_x0000_i1208" o:spt="75" alt="eqId11959451b42440a1bb51049daf7e7849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1" o:title="eqId11959451b42440a1bb51049daf7e784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ascii="宋体" w:hAnsi="宋体" w:eastAsia="宋体" w:cs="宋体"/>
        </w:rPr>
        <w:t>图像可得斜率</w:t>
      </w:r>
    </w:p>
    <w:p>
      <w:pPr>
        <w:spacing w:line="240" w:lineRule="auto"/>
        <w:jc w:val="center"/>
        <w:textAlignment w:val="center"/>
      </w:pPr>
      <w:r>
        <w:object>
          <v:shape id="_x0000_i1209" o:spt="75" alt="eqIdc79d325e57e8407fa46020c9d3272454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379" o:title="eqIdc79d325e57e8407fa46020c9d327245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有</w:t>
      </w:r>
    </w:p>
    <w:p>
      <w:pPr>
        <w:spacing w:line="240" w:lineRule="auto"/>
        <w:jc w:val="center"/>
        <w:textAlignment w:val="center"/>
      </w:pPr>
      <w:r>
        <w:object>
          <v:shape id="_x0000_i1210" o:spt="75" alt="eqId7ef5a233c463464093a46b2188aca1cf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381" o:title="eqId7ef5a233c463464093a46b2188aca1c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</w:t>
      </w:r>
      <w:r>
        <w:object>
          <v:shape id="_x0000_i1211" o:spt="75" alt="eqId938eb5c5d3294347ac93201003cb3a32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58" o:title="eqId938eb5c5d3294347ac93201003cb3a3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212" o:spt="75" alt="eqIdf52472fe79334f9390a0701eae667a3a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84" o:title="eqIdf52472fe79334f9390a0701eae667a3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[5]</w:t>
      </w:r>
      <w:r>
        <w:rPr>
          <w:rFonts w:ascii="宋体" w:hAnsi="宋体" w:eastAsia="宋体" w:cs="宋体"/>
        </w:rPr>
        <w:t>因待测电阻</w:t>
      </w:r>
      <w:r>
        <w:object>
          <v:shape id="_x0000_i1213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ascii="宋体" w:hAnsi="宋体" w:eastAsia="宋体" w:cs="宋体"/>
        </w:rPr>
        <w:t>（阻值约为</w:t>
      </w:r>
      <w:r>
        <w:object>
          <v:shape id="_x0000_i1214" o:spt="75" alt="eqIdfc93e6b63b9a4917b02085e336ffc0b6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95" o:title="eqIdfc93e6b63b9a4917b02085e336ffc0b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宋体" w:hAnsi="宋体" w:eastAsia="宋体" w:cs="宋体"/>
        </w:rPr>
        <w:t>）的阻值较小，若仍与电压表</w:t>
      </w:r>
      <w:r>
        <w:object>
          <v:shape id="_x0000_i1215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ascii="宋体" w:hAnsi="宋体" w:eastAsia="宋体" w:cs="宋体"/>
        </w:rPr>
        <w:t>串联，则所分得的电压过小，不利于测量，故待测电阻</w:t>
      </w:r>
      <w:r>
        <w:object>
          <v:shape id="_x0000_i1216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宋体" w:hAnsi="宋体" w:eastAsia="宋体" w:cs="宋体"/>
        </w:rPr>
        <w:t>与其中一个电压表并联，由于电源电动势只有</w:t>
      </w:r>
      <w:r>
        <w:rPr>
          <w:rFonts w:ascii="Times New Roman" w:hAnsi="Times New Roman" w:eastAsia="Times New Roman" w:cs="Times New Roman"/>
        </w:rPr>
        <w:t>6V</w:t>
      </w:r>
      <w:r>
        <w:rPr>
          <w:rFonts w:ascii="宋体" w:hAnsi="宋体" w:eastAsia="宋体" w:cs="宋体"/>
        </w:rPr>
        <w:t>，为让待测电阻分得较大电压，故待测电阻</w:t>
      </w:r>
      <w:r>
        <w:object>
          <v:shape id="_x0000_i1217" o:spt="75" alt="eqIdd3facd895e1640ee8ba8a984b0fdc3db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3" o:title="eqIdd3facd895e1640ee8ba8a984b0fdc3d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ascii="宋体" w:hAnsi="宋体" w:eastAsia="宋体" w:cs="宋体"/>
        </w:rPr>
        <w:t>应与电压表</w:t>
      </w:r>
      <w:r>
        <w:object>
          <v:shape id="_x0000_i1218" o:spt="75" alt="eqIde0555357077844febfc6528296a04c02" type="#_x0000_t75" style="height:17pt;width:18pt;" o:ole="t" filled="f" o:preferrelative="t" stroked="f" coordsize="21600,21600">
            <v:path/>
            <v:fill on="f" focussize="0,0"/>
            <v:stroke on="f" joinstyle="miter"/>
            <v:imagedata r:id="rId160" o:title="eqIde0555357077844febfc6528296a04c0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ascii="宋体" w:hAnsi="宋体" w:eastAsia="宋体" w:cs="宋体"/>
        </w:rPr>
        <w:t>并联，再与电压表</w:t>
      </w:r>
      <w:r>
        <w:object>
          <v:shape id="_x0000_i1219" o:spt="75" alt="eqId76d50e85cee24a8a8ea51e2612174363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54" o:title="eqId76d50e85cee24a8a8ea51e261217436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ascii="宋体" w:hAnsi="宋体" w:eastAsia="宋体" w:cs="宋体"/>
        </w:rPr>
        <w:t>串联，故改进后的电路图，如图所示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1371600" cy="1181100"/>
            <wp:effectExtent l="0" t="0" r="0" b="762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6．</w:t>
      </w:r>
      <w:r>
        <w:rPr>
          <w:rFonts w:ascii="Times New Roman" w:hAnsi="Times New Roman" w:eastAsia="Times New Roman" w:cs="Times New Roman"/>
        </w:rPr>
        <w:t>(1)</w:t>
      </w:r>
      <w:r>
        <w:object>
          <v:shape id="_x0000_i1220" o:spt="75" alt="eqId44600d778e374e52a385237f2b829c2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93" o:title="eqId44600d778e374e52a385237f2b829c2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2)</w:t>
      </w:r>
      <w:r>
        <w:object>
          <v:shape id="_x0000_i1221" o:spt="75" alt="eqId218af42f929c4e7da4c34743f471a8e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5" o:title="eqId218af42f929c4e7da4c34743f471a8e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 xml:space="preserve">(1) </w:t>
      </w:r>
      <w:r>
        <w:rPr>
          <w:rFonts w:ascii="宋体" w:hAnsi="宋体" w:eastAsia="宋体" w:cs="宋体"/>
        </w:rPr>
        <w:t>设气缸横截面积为</w:t>
      </w:r>
      <w:r>
        <w:object>
          <v:shape id="_x0000_i1222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97" o:title="eqId1b7d8b87b50e4cfdbf89d48980209a5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刚好被触发时，到缸底的距离为</w:t>
      </w:r>
      <w:r>
        <w:object>
          <v:shape id="_x0000_i1223" o:spt="75" alt="eqIdfc3da0d522324433b7d5fb46712ec757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399" o:title="eqIdfc3da0d522324433b7d5fb46712ec75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ascii="宋体" w:hAnsi="宋体" w:eastAsia="宋体" w:cs="宋体"/>
        </w:rPr>
        <w:t>，根据玻意耳定律得</w:t>
      </w:r>
    </w:p>
    <w:p>
      <w:pPr>
        <w:spacing w:line="240" w:lineRule="auto"/>
        <w:jc w:val="center"/>
        <w:textAlignment w:val="center"/>
      </w:pPr>
      <w:r>
        <w:object>
          <v:shape id="_x0000_i1224" o:spt="75" alt="eqId111c74d6462d4f2695c31afd53e09218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401" o:title="eqId111c74d6462d4f2695c31afd53e09218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带入数据解得</w:t>
      </w:r>
    </w:p>
    <w:p>
      <w:pPr>
        <w:spacing w:line="240" w:lineRule="auto"/>
        <w:jc w:val="center"/>
        <w:textAlignment w:val="center"/>
      </w:pPr>
      <w:r>
        <w:object>
          <v:shape id="_x0000_i1225" o:spt="75" alt="eqId2ad3225612de4dd18083174b393ff133" type="#_x0000_t75" style="height:34.95pt;width:173pt;" o:ole="t" filled="f" o:preferrelative="t" stroked="f" coordsize="21600,21600">
            <v:path/>
            <v:fill on="f" focussize="0,0"/>
            <v:stroke on="f" joinstyle="miter"/>
            <v:imagedata r:id="rId403" o:title="eqId2ad3225612de4dd18083174b393ff133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此过程为等容变化，根据查理定律得</w:t>
      </w:r>
    </w:p>
    <w:p>
      <w:pPr>
        <w:spacing w:line="240" w:lineRule="auto"/>
        <w:jc w:val="center"/>
        <w:textAlignment w:val="center"/>
      </w:pPr>
      <w:r>
        <w:object>
          <v:shape id="_x0000_i1226" o:spt="75" alt="eqId1256e72912fc409ab7463fd758243f23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405" o:title="eqId1256e72912fc409ab7463fd758243f23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带入数据解得</w:t>
      </w:r>
    </w:p>
    <w:p>
      <w:pPr>
        <w:spacing w:line="240" w:lineRule="auto"/>
        <w:jc w:val="center"/>
        <w:textAlignment w:val="center"/>
      </w:pPr>
      <w:r>
        <w:object>
          <v:shape id="_x0000_i1227" o:spt="75" alt="eqId2b3e4195c32a49f8b6be2974ef5fa326" type="#_x0000_t75" style="height:36pt;width:207.95pt;" o:ole="t" filled="f" o:preferrelative="t" stroked="f" coordsize="21600,21600">
            <v:path/>
            <v:fill on="f" focussize="0,0"/>
            <v:stroke on="f" joinstyle="miter"/>
            <v:imagedata r:id="rId407" o:title="eqId2b3e4195c32a49f8b6be2974ef5fa326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7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30N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0.2m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1s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设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下到圆弧最低点未与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相碰时的速度为</w:t>
      </w:r>
      <w:r>
        <w:object>
          <v:shape id="_x0000_i1228" o:spt="75" alt="eqId01e3c52f1e2d4e0195fb3da0bbef3d44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09" o:title="eqId01e3c52f1e2d4e0195fb3da0bbef3d44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ascii="宋体" w:hAnsi="宋体" w:eastAsia="宋体" w:cs="宋体"/>
        </w:rPr>
        <w:t>，根据机械能守恒定律有</w:t>
      </w:r>
    </w:p>
    <w:p>
      <w:pPr>
        <w:spacing w:line="240" w:lineRule="auto"/>
        <w:jc w:val="center"/>
        <w:textAlignment w:val="center"/>
      </w:pPr>
      <w:r>
        <w:object>
          <v:shape id="_x0000_i1229" o:spt="75" alt="eqId992592410d4f4777a8bfc1af5af740e9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411" o:title="eqId992592410d4f4777a8bfc1af5af740e9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30" o:spt="75" alt="eqId1fbae0170aa845a287020c27c714b254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13" o:title="eqId1fbae0170aa845a287020c27c714b254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在最低点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231" o:spt="75" alt="eqIdf44828a262eb4384b4c417572ed04751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415" o:title="eqIdf44828a262eb4384b4c417572ed04751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32" o:spt="75" alt="eqId750a36b6dae24ca7bb808d75ecde78ad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17" o:title="eqId750a36b6dae24ca7bb808d75ecde78ad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牛顿第三定律，可知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对圆弧轨道的压力大小为</w:t>
      </w:r>
      <w:r>
        <w:rPr>
          <w:rFonts w:ascii="Times New Roman" w:hAnsi="Times New Roman" w:eastAsia="Times New Roman" w:cs="Times New Roman"/>
        </w:rPr>
        <w:t>30N</w:t>
      </w:r>
      <w:r>
        <w:rPr>
          <w:rFonts w:ascii="宋体" w:hAnsi="宋体" w:eastAsia="宋体" w:cs="宋体"/>
        </w:rPr>
        <w:t>。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2）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与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弹性碰撞，根据动量守恒有</w:t>
      </w:r>
    </w:p>
    <w:p>
      <w:pPr>
        <w:spacing w:line="240" w:lineRule="auto"/>
        <w:jc w:val="center"/>
        <w:textAlignment w:val="center"/>
      </w:pPr>
      <w:r>
        <w:object>
          <v:shape id="_x0000_i1233" o:spt="75" alt="eqId9b10acf06cbc466a9bf4ff9345e5cae8" type="#_x0000_t75" style="height:18.25pt;width:92.95pt;" o:ole="t" filled="f" o:preferrelative="t" stroked="f" coordsize="21600,21600">
            <v:path/>
            <v:fill on="f" focussize="0,0"/>
            <v:stroke on="f" joinstyle="miter"/>
            <v:imagedata r:id="rId324" o:title="eqId9b10acf06cbc466a9bf4ff9345e5cae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能量守恒有</w:t>
      </w:r>
    </w:p>
    <w:p>
      <w:pPr>
        <w:spacing w:line="240" w:lineRule="auto"/>
        <w:jc w:val="center"/>
        <w:textAlignment w:val="center"/>
      </w:pPr>
      <w:r>
        <w:object>
          <v:shape id="_x0000_i1234" o:spt="75" alt="eqId4a2af3ecf7b34f1c8efc0403a5f77d13" type="#_x0000_t75" style="height:31.15pt;width:125.2pt;" o:ole="t" filled="f" o:preferrelative="t" stroked="f" coordsize="21600,21600">
            <v:path/>
            <v:fill on="f" focussize="0,0"/>
            <v:stroke on="f" joinstyle="miter"/>
            <v:imagedata r:id="rId326" o:title="eqId4a2af3ecf7b34f1c8efc0403a5f77d13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  <w:r>
        <w:object>
          <v:shape id="_x0000_i1235" o:spt="75" alt="eqId1cf88a016e0e4b43a67c71181b5db8db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21" o:title="eqId1cf88a016e0e4b43a67c71181b5db8db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36" o:spt="75" alt="eqId12ec3caba7204e74a6cd95aa3e377422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23" o:title="eqId12ec3caba7204e74a6cd95aa3e37742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小物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反弹，根据机械能守恒有</w:t>
      </w:r>
    </w:p>
    <w:p>
      <w:pPr>
        <w:spacing w:line="240" w:lineRule="auto"/>
        <w:jc w:val="center"/>
        <w:textAlignment w:val="center"/>
      </w:pPr>
      <w:r>
        <w:object>
          <v:shape id="_x0000_i1237" o:spt="75" alt="eqId3fb1425c623843e785fa7eef58293bce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25" o:title="eqId3fb1425c623843e785fa7eef58293bc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238" o:spt="75" alt="eqId0a94d532e13d43758cd7481b78f83d17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7" o:title="eqId0a94d532e13d43758cd7481b78f83d17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滑上传送带，因</w:t>
      </w:r>
      <w:r>
        <w:object>
          <v:shape id="_x0000_i1239" o:spt="75" alt="eqIdedac8d7883f8432e9fd364b7fccb90d3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429" o:title="eqIdedac8d7883f8432e9fd364b7fccb90d3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8">
            <o:LockedField>false</o:LockedField>
          </o:OLEObject>
        </w:object>
      </w:r>
      <w:r>
        <w:rPr>
          <w:rFonts w:ascii="宋体" w:hAnsi="宋体" w:eastAsia="宋体" w:cs="宋体"/>
        </w:rPr>
        <w:t>，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先做匀减速运动，根据牛顿第二定律有</w:t>
      </w:r>
    </w:p>
    <w:p>
      <w:pPr>
        <w:spacing w:line="240" w:lineRule="auto"/>
        <w:jc w:val="center"/>
        <w:textAlignment w:val="center"/>
      </w:pPr>
      <w:r>
        <w:object>
          <v:shape id="_x0000_i1240" o:spt="75" alt="eqId6d81d0d888f14ddb8678609de0afefd1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31" o:title="eqId6d81d0d888f14ddb8678609de0afefd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  <w:r>
        <w:object>
          <v:shape id="_x0000_i1241" o:spt="75" alt="eqIdb5eb71a3e7bc43a68d842fba8cf1e33b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3" o:title="eqIdb5eb71a3e7bc43a68d842fba8cf1e33b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宋体" w:hAnsi="宋体" w:eastAsia="宋体" w:cs="宋体"/>
        </w:rPr>
        <w:t>减至</w:t>
      </w:r>
      <w:r>
        <w:rPr>
          <w:rFonts w:ascii="Times New Roman" w:hAnsi="Times New Roman" w:eastAsia="Times New Roman" w:cs="Times New Roman"/>
        </w:rPr>
        <w:t>1m/s</w:t>
      </w:r>
      <w:r>
        <w:rPr>
          <w:rFonts w:ascii="宋体" w:hAnsi="宋体" w:eastAsia="宋体" w:cs="宋体"/>
        </w:rPr>
        <w:t>，所走过的位移为</w:t>
      </w:r>
    </w:p>
    <w:p>
      <w:pPr>
        <w:spacing w:line="240" w:lineRule="auto"/>
        <w:jc w:val="center"/>
        <w:textAlignment w:val="center"/>
      </w:pPr>
      <w:r>
        <w:object>
          <v:shape id="_x0000_i1242" o:spt="75" alt="eqIde68a259d059e4e31a6e37d4cd5751c62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35" o:title="eqIde68a259d059e4e31a6e37d4cd5751c6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43" o:spt="75" alt="eqId41ebb362f26d49f49ee260cfd181de36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37" o:title="eqId41ebb362f26d49f49ee260cfd181de3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的时间为</w:t>
      </w:r>
    </w:p>
    <w:p>
      <w:pPr>
        <w:spacing w:line="240" w:lineRule="auto"/>
        <w:jc w:val="center"/>
        <w:textAlignment w:val="center"/>
      </w:pPr>
      <w:r>
        <w:object>
          <v:shape id="_x0000_i1244" o:spt="75" alt="eqId7e3af6cf94214c2a84d4009aef261b3e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39" o:title="eqId7e3af6cf94214c2a84d4009aef261b3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代入数据解得</w:t>
      </w:r>
      <w:r>
        <w:object>
          <v:shape id="_x0000_i1245" o:spt="75" alt="eqIdae4ca9e6e9454b55b56b9d74d65ec21a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1" o:title="eqIdae4ca9e6e9454b55b56b9d74d65ec21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</w:t>
      </w:r>
      <w:r>
        <w:object>
          <v:shape id="_x0000_i1246" o:spt="75" alt="eqIddd7baed011d64535bca7829fba0ee0a0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43" o:title="eqIddd7baed011d64535bca7829fba0ee0a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  <w:r>
        <w:rPr>
          <w:rFonts w:ascii="宋体" w:hAnsi="宋体" w:eastAsia="宋体" w:cs="宋体"/>
        </w:rPr>
        <w:t>，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之后将做匀速运动至右端，则匀速运动的时间为</w:t>
      </w:r>
    </w:p>
    <w:p>
      <w:pPr>
        <w:spacing w:line="240" w:lineRule="auto"/>
        <w:jc w:val="center"/>
        <w:textAlignment w:val="center"/>
      </w:pPr>
      <w:r>
        <w:object>
          <v:shape id="_x0000_i1247" o:spt="75" alt="eqId2ecf8899203148e8acdec09d71510c31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445" o:title="eqId2ecf8899203148e8acdec09d71510c3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小物块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从传送带的左端运动到右端所需要的时间</w:t>
      </w:r>
    </w:p>
    <w:p>
      <w:pPr>
        <w:spacing w:line="240" w:lineRule="auto"/>
        <w:jc w:val="center"/>
        <w:textAlignment w:val="center"/>
      </w:pPr>
      <w:r>
        <w:object>
          <v:shape id="_x0000_i1248" o:spt="75" alt="eqIdec78357f83b54fa49645171dae81cf41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47" o:title="eqIdec78357f83b54fa49645171dae81cf4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Times New Roman" w:hAnsi="Times New Roman" w:eastAsia="Times New Roman" w:cs="Times New Roman"/>
        </w:rPr>
        <w:t>(1)</w:t>
      </w:r>
      <w:r>
        <w:object>
          <v:shape id="_x0000_i1249" o:spt="75" alt="eqIdd94729a6b056446f97ea06ff5a67b418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449" o:title="eqIdd94729a6b056446f97ea06ff5a67b41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2)</w:t>
      </w:r>
      <w:r>
        <w:object>
          <v:shape id="_x0000_i1250" o:spt="75" alt="eqId2baa78652a024c248a1f7eb07ee95f00" type="#_x0000_t75" style="height:37.2pt;width:85.2pt;" o:ole="t" filled="f" o:preferrelative="t" stroked="f" coordsize="21600,21600">
            <v:path/>
            <v:fill on="f" focussize="0,0"/>
            <v:stroke on="f" joinstyle="miter"/>
            <v:imagedata r:id="rId451" o:title="eqId2baa78652a024c248a1f7eb07ee95f0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见解析</w:t>
      </w:r>
    </w:p>
    <w:p>
      <w:pPr>
        <w:spacing w:line="240" w:lineRule="auto"/>
        <w:jc w:val="left"/>
        <w:textAlignment w:val="center"/>
      </w:pPr>
      <w:r>
        <w:t>【解析】</w:t>
      </w:r>
    </w:p>
    <w:p>
      <w:pPr>
        <w:spacing w:line="240" w:lineRule="auto"/>
        <w:jc w:val="left"/>
        <w:textAlignment w:val="center"/>
      </w:pPr>
      <w:r>
        <w:t>【分析】</w:t>
      </w:r>
    </w:p>
    <w:p>
      <w:pPr>
        <w:spacing w:line="240" w:lineRule="auto"/>
        <w:jc w:val="left"/>
        <w:textAlignment w:val="center"/>
      </w:pPr>
      <w: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画出粒子运动轨迹如图</w: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3204845" cy="2734310"/>
            <wp:effectExtent l="0" t="0" r="10795" b="889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3204845" cy="273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粒子在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中运动时，有</w:t>
      </w:r>
    </w:p>
    <w:p>
      <w:pPr>
        <w:spacing w:line="240" w:lineRule="auto"/>
        <w:jc w:val="center"/>
        <w:textAlignment w:val="center"/>
      </w:pPr>
      <w:r>
        <w:object>
          <v:shape id="_x0000_i1251" o:spt="75" alt="eqIdf3e0f0a8f566440f9ad652f7930b4458" type="#_x0000_t75" style="height:26.9pt;width:52.85pt;" o:ole="t" filled="f" o:preferrelative="t" stroked="f" coordsize="21600,21600">
            <v:path/>
            <v:fill on="f" focussize="0,0"/>
            <v:stroke on="f"/>
            <v:imagedata r:id="rId454" o:title="eqIdf3e0f0a8f566440f9ad652f7930b445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252" o:spt="75" alt="eqId4224a2d38bc249a58d9a886cab3fa871" type="#_x0000_t75" style="height:33.6pt;width:44.4pt;" o:ole="t" filled="f" o:preferrelative="t" stroked="f" coordsize="21600,21600">
            <v:path/>
            <v:fill on="f" focussize="0,0"/>
            <v:stroke on="f" joinstyle="miter"/>
            <v:imagedata r:id="rId456" o:title="eqId4224a2d38bc249a58d9a886cab3fa87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粒子出三角形磁场时偏转</w:t>
      </w:r>
      <w:r>
        <w:object>
          <v:shape id="_x0000_i1253" o:spt="75" alt="eqIdf1c3337151994ec4b99354c9d54f311c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0" o:title="eqIdf1c3337151994ec4b99354c9d54f311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ascii="宋体" w:hAnsi="宋体" w:eastAsia="宋体" w:cs="宋体"/>
        </w:rPr>
        <w:t>，由几何关系可知</w:t>
      </w:r>
    </w:p>
    <w:p>
      <w:pPr>
        <w:spacing w:line="240" w:lineRule="auto"/>
        <w:jc w:val="center"/>
        <w:textAlignment w:val="center"/>
      </w:pPr>
      <w:r>
        <w:object>
          <v:shape id="_x0000_i1254" o:spt="75" alt="eqId7a6a89b5a44c42358b6c15f0f1fe1dd5" type="#_x0000_t75" style="height:23pt;width:22.4pt;" o:ole="t" filled="f" o:preferrelative="t" stroked="f" coordsize="21600,21600">
            <v:path/>
            <v:fill on="f" focussize="0,0"/>
            <v:stroke on="f"/>
            <v:imagedata r:id="rId459" o:title="eqId7a6a89b5a44c42358b6c15f0f1fe1dd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</w:p>
    <w:p>
      <w:pPr>
        <w:spacing w:line="240" w:lineRule="auto"/>
        <w:jc w:val="center"/>
        <w:textAlignment w:val="center"/>
      </w:pPr>
      <w:r>
        <w:object>
          <v:shape id="_x0000_i1255" o:spt="75" alt="eqIdd94729a6b056446f97ea06ff5a67b418" type="#_x0000_t75" style="height:28.25pt;width:43pt;" o:ole="t" filled="f" o:preferrelative="t" stroked="f" coordsize="21600,21600">
            <v:path/>
            <v:fill on="f" focussize="0,0"/>
            <v:stroke on="f"/>
            <v:imagedata r:id="rId449" o:title="eqIdd94729a6b056446f97ea06ff5a67b41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object>
          <v:shape id="_x0000_i1256" o:spt="75" alt="eqId7763e43e1c2549f2af82919bdd700c1e" type="#_x0000_t75" style="height:34.2pt;width:61.2pt;" o:ole="t" filled="f" o:preferrelative="t" stroked="f" coordsize="21600,21600">
            <v:path/>
            <v:fill on="f" focussize="0,0"/>
            <v:stroke on="f" joinstyle="miter"/>
            <v:imagedata r:id="rId462" o:title="eqId7763e43e1c2549f2af82919bdd700c1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粒子从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运动到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，由几何关系可知</w:t>
      </w:r>
    </w:p>
    <w:p>
      <w:pPr>
        <w:spacing w:line="240" w:lineRule="auto"/>
        <w:jc w:val="center"/>
        <w:textAlignment w:val="center"/>
      </w:pPr>
      <w:r>
        <w:object>
          <v:shape id="_x0000_i1257" o:spt="75" alt="eqIdecbf566149094226ac205b05eda6fc72" type="#_x0000_t75" style="height:31.8pt;width:82.2pt;" o:ole="t" filled="f" o:preferrelative="t" stroked="f" coordsize="21600,21600">
            <v:path/>
            <v:fill on="f" focussize="0,0"/>
            <v:stroke on="f" joinstyle="miter"/>
            <v:imagedata r:id="rId464" o:title="eqIdecbf566149094226ac205b05eda6fc7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时间</w:t>
      </w:r>
    </w:p>
    <w:p>
      <w:pPr>
        <w:spacing w:line="240" w:lineRule="auto"/>
        <w:jc w:val="center"/>
        <w:textAlignment w:val="center"/>
      </w:pPr>
      <w:r>
        <w:object>
          <v:shape id="_x0000_i1258" o:spt="75" alt="eqIdc808c6adbbab4672bf7e974d8f089b4e" type="#_x0000_t75" style="height:37.2pt;width:76.8pt;" o:ole="t" filled="f" o:preferrelative="t" stroked="f" coordsize="21600,21600">
            <v:path/>
            <v:fill on="f" focussize="0,0"/>
            <v:stroke on="f" joinstyle="miter"/>
            <v:imagedata r:id="rId466" o:title="eqIdc808c6adbbab4672bf7e974d8f089b4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粒子在</w:t>
      </w:r>
      <w:r>
        <w:rPr>
          <w:rFonts w:ascii="Times New Roman" w:hAnsi="Times New Roman" w:eastAsia="Times New Roman" w:cs="Times New Roman"/>
          <w:i/>
        </w:rPr>
        <w:t>MN</w:t>
      </w:r>
      <w:r>
        <w:rPr>
          <w:rFonts w:ascii="宋体" w:hAnsi="宋体" w:eastAsia="宋体" w:cs="宋体"/>
        </w:rPr>
        <w:t>右侧运动的半径为</w:t>
      </w:r>
    </w:p>
    <w:p>
      <w:pPr>
        <w:spacing w:line="240" w:lineRule="auto"/>
        <w:jc w:val="center"/>
        <w:textAlignment w:val="center"/>
      </w:pPr>
      <w:r>
        <w:object>
          <v:shape id="_x0000_i1259" o:spt="75" alt="eqIde7cf3b4e69e34937b846e9513375ff00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468" o:title="eqIde7cf3b4e69e34937b846e9513375ff0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有</w:t>
      </w:r>
    </w:p>
    <w:p>
      <w:pPr>
        <w:spacing w:line="240" w:lineRule="auto"/>
        <w:jc w:val="center"/>
        <w:textAlignment w:val="center"/>
      </w:pPr>
      <w:r>
        <w:object>
          <v:shape id="_x0000_i1260" o:spt="75" alt="eqIdd805e7bb4a48456584119a6fc534ea9d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70" o:title="eqIdd805e7bb4a48456584119a6fc534ea9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</w:p>
    <w:p>
      <w:pPr>
        <w:spacing w:line="240" w:lineRule="auto"/>
        <w:jc w:val="center"/>
        <w:textAlignment w:val="center"/>
      </w:pPr>
      <w:r>
        <w:object>
          <v:shape id="_x0000_i1261" o:spt="75" alt="eqIdc66332a941c742f9aff15ff7cb8920de" type="#_x0000_t75" style="height:34.2pt;width:49.2pt;" o:ole="t" filled="f" o:preferrelative="t" stroked="f" coordsize="21600,21600">
            <v:path/>
            <v:fill on="f" focussize="0,0"/>
            <v:stroke on="f" joinstyle="miter"/>
            <v:imagedata r:id="rId472" o:title="eqIdc66332a941c742f9aff15ff7cb8920d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运动时间</w:t>
      </w:r>
    </w:p>
    <w:p>
      <w:pPr>
        <w:spacing w:line="240" w:lineRule="auto"/>
        <w:jc w:val="center"/>
        <w:textAlignment w:val="center"/>
      </w:pPr>
      <w:r>
        <w:object>
          <v:shape id="_x0000_i1262" o:spt="75" alt="eqId73a33995486645d1b6dd8c2af674cd54" type="#_x0000_t75" style="height:34.2pt;width:82.2pt;" o:ole="t" filled="f" o:preferrelative="t" stroked="f" coordsize="21600,21600">
            <v:path/>
            <v:fill on="f" focussize="0,0"/>
            <v:stroke on="f" joinstyle="miter"/>
            <v:imagedata r:id="rId474" o:title="eqId73a33995486645d1b6dd8c2af674cd5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粒子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射入到返回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点所需要的时间</w:t>
      </w:r>
    </w:p>
    <w:p>
      <w:pPr>
        <w:spacing w:line="240" w:lineRule="auto"/>
        <w:jc w:val="center"/>
        <w:textAlignment w:val="center"/>
      </w:pPr>
      <w:r>
        <w:object>
          <v:shape id="_x0000_i1263" o:spt="75" alt="eqId0c621e370b7143bf8e0c2db9d0f10cbf" type="#_x0000_t75" style="height:37.2pt;width:154.8pt;" o:ole="t" filled="f" o:preferrelative="t" stroked="f" coordsize="21600,21600">
            <v:path/>
            <v:fill on="f" focussize="0,0"/>
            <v:stroke on="f" joinstyle="miter"/>
            <v:imagedata r:id="rId476" o:title="eqId0c621e370b7143bf8e0c2db9d0f10cb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区域磁场方向向里，则粒子运动轨迹如图中①所示，有</w:t>
      </w:r>
    </w:p>
    <w:p>
      <w:pPr>
        <w:spacing w:line="240" w:lineRule="auto"/>
        <w:jc w:val="center"/>
        <w:textAlignment w:val="center"/>
      </w:pPr>
      <w:r>
        <w:object>
          <v:shape id="_x0000_i1264" o:spt="75" alt="eqIdb21c8d00ee2e41a184d79c0fbfa5086b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478" o:title="eqIdb21c8d00ee2e41a184d79c0fbfa5086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265" o:spt="75" alt="eqIdf508d1a4cded413e8b7fbd7770234f05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480" o:title="eqIdf508d1a4cded413e8b7fbd7770234f0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此时根据</w:t>
      </w:r>
      <w:r>
        <w:object>
          <v:shape id="_x0000_i1266" o:spt="75" alt="eqIda6598e620637468ea076a0bfbd500c6f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82" o:title="eqIda6598e620637468ea076a0bfbd500c6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</w:p>
    <w:p>
      <w:pPr>
        <w:spacing w:line="240" w:lineRule="auto"/>
        <w:jc w:val="center"/>
        <w:textAlignment w:val="center"/>
      </w:pPr>
      <w:r>
        <w:object>
          <v:shape id="_x0000_i1267" o:spt="75" alt="eqId348dcfccb0d3443e838b383beb729772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484" o:title="eqId348dcfccb0d3443e838b383beb72977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三角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ascii="宋体" w:hAnsi="宋体" w:eastAsia="宋体" w:cs="宋体"/>
        </w:rPr>
        <w:t>区域磁场方向向外，则粒子运动轨迹如图中②所示，有</w:t>
      </w:r>
    </w:p>
    <w:p>
      <w:pPr>
        <w:spacing w:line="240" w:lineRule="auto"/>
        <w:jc w:val="center"/>
        <w:textAlignment w:val="center"/>
      </w:pPr>
      <w:r>
        <w:object>
          <v:shape id="_x0000_i1268" o:spt="75" alt="eqId4c0fccb2718c4a61bcbeef6068745314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486" o:title="eqId4c0fccb2718c4a61bcbeef606874531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5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</w:t>
      </w:r>
    </w:p>
    <w:p>
      <w:pPr>
        <w:spacing w:line="240" w:lineRule="auto"/>
        <w:jc w:val="center"/>
        <w:textAlignment w:val="center"/>
      </w:pPr>
      <w:r>
        <w:object>
          <v:shape id="_x0000_i1269" o:spt="75" alt="eqId5b5a914651fd4ec1863fa75ef36e6388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488" o:title="eqId5b5a914651fd4ec1863fa75ef36e638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7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rPr>
          <w:rFonts w:ascii="宋体" w:hAnsi="宋体" w:eastAsia="宋体" w:cs="宋体"/>
        </w:rPr>
        <w:t>此时根据</w:t>
      </w:r>
      <w:r>
        <w:object>
          <v:shape id="_x0000_i1270" o:spt="75" alt="eqIdd988483b874249ff95191673b2f0b125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490" o:title="eqIdd988483b874249ff95191673b2f0b12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9">
            <o:LockedField>false</o:LockedField>
          </o:OLEObject>
        </w:object>
      </w:r>
      <w:r>
        <w:rPr>
          <w:rFonts w:ascii="宋体" w:hAnsi="宋体" w:eastAsia="宋体" w:cs="宋体"/>
        </w:rPr>
        <w:t>有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object>
          <v:shape id="_x0000_i1271" o:spt="75" alt="eqIdf13784acda8449ee99b330bbe7a6b5dd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492" o:title="eqIdf13784acda8449ee99b330bbe7a6b5d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1">
            <o:LockedField>false</o:LockedField>
          </o:OLEObject>
        </w:object>
      </w:r>
    </w:p>
    <w:p>
      <w:pPr>
        <w:spacing w:line="240" w:lineRule="auto"/>
        <w:jc w:val="left"/>
        <w:textAlignment w:val="center"/>
      </w:pPr>
      <w:r>
        <w:drawing>
          <wp:inline distT="0" distB="0" distL="114300" distR="114300">
            <wp:extent cx="2766060" cy="2352675"/>
            <wp:effectExtent l="0" t="0" r="7620" b="9525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276606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E1FB8"/>
    <w:rsid w:val="009E611B"/>
    <w:rsid w:val="00A0138B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BDD53DB"/>
    <w:rsid w:val="66F03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png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png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1.xml"/><Relationship Id="rId496" Type="http://schemas.openxmlformats.org/officeDocument/2006/relationships/fontTable" Target="fontTable.xml"/><Relationship Id="rId495" Type="http://schemas.openxmlformats.org/officeDocument/2006/relationships/customXml" Target="../customXml/item2.xml"/><Relationship Id="rId494" Type="http://schemas.openxmlformats.org/officeDocument/2006/relationships/customXml" Target="../customXml/item1.xml"/><Relationship Id="rId493" Type="http://schemas.openxmlformats.org/officeDocument/2006/relationships/image" Target="media/image237.png"/><Relationship Id="rId492" Type="http://schemas.openxmlformats.org/officeDocument/2006/relationships/image" Target="media/image236.wmf"/><Relationship Id="rId491" Type="http://schemas.openxmlformats.org/officeDocument/2006/relationships/oleObject" Target="embeddings/oleObject247.bin"/><Relationship Id="rId490" Type="http://schemas.openxmlformats.org/officeDocument/2006/relationships/image" Target="media/image235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46.bin"/><Relationship Id="rId488" Type="http://schemas.openxmlformats.org/officeDocument/2006/relationships/image" Target="media/image234.wmf"/><Relationship Id="rId487" Type="http://schemas.openxmlformats.org/officeDocument/2006/relationships/oleObject" Target="embeddings/oleObject245.bin"/><Relationship Id="rId486" Type="http://schemas.openxmlformats.org/officeDocument/2006/relationships/image" Target="media/image233.wmf"/><Relationship Id="rId485" Type="http://schemas.openxmlformats.org/officeDocument/2006/relationships/oleObject" Target="embeddings/oleObject244.bin"/><Relationship Id="rId484" Type="http://schemas.openxmlformats.org/officeDocument/2006/relationships/image" Target="media/image232.wmf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1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0.wmf"/><Relationship Id="rId48" Type="http://schemas.openxmlformats.org/officeDocument/2006/relationships/image" Target="media/image19.png"/><Relationship Id="rId479" Type="http://schemas.openxmlformats.org/officeDocument/2006/relationships/oleObject" Target="embeddings/oleObject241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0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39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38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37.bin"/><Relationship Id="rId470" Type="http://schemas.openxmlformats.org/officeDocument/2006/relationships/image" Target="media/image225.wmf"/><Relationship Id="rId47" Type="http://schemas.openxmlformats.org/officeDocument/2006/relationships/image" Target="media/image18.wmf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2.bin"/><Relationship Id="rId460" Type="http://schemas.openxmlformats.org/officeDocument/2006/relationships/oleObject" Target="embeddings/oleObject231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0.bin"/><Relationship Id="rId457" Type="http://schemas.openxmlformats.org/officeDocument/2006/relationships/oleObject" Target="embeddings/oleObject229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17.png"/><Relationship Id="rId451" Type="http://schemas.openxmlformats.org/officeDocument/2006/relationships/image" Target="media/image216.wmf"/><Relationship Id="rId450" Type="http://schemas.openxmlformats.org/officeDocument/2006/relationships/oleObject" Target="embeddings/oleObject226.bin"/><Relationship Id="rId45" Type="http://schemas.openxmlformats.org/officeDocument/2006/relationships/image" Target="media/image17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1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16.bin"/><Relationship Id="rId43" Type="http://schemas.openxmlformats.org/officeDocument/2006/relationships/image" Target="media/image16.wmf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0.bin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5.bin"/><Relationship Id="rId41" Type="http://schemas.openxmlformats.org/officeDocument/2006/relationships/image" Target="media/image15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0.bin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9" Type="http://schemas.openxmlformats.org/officeDocument/2006/relationships/image" Target="media/image191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196.bin"/><Relationship Id="rId391" Type="http://schemas.openxmlformats.org/officeDocument/2006/relationships/oleObject" Target="embeddings/oleObject195.bin"/><Relationship Id="rId390" Type="http://schemas.openxmlformats.org/officeDocument/2006/relationships/oleObject" Target="embeddings/oleObject194.bin"/><Relationship Id="rId39" Type="http://schemas.openxmlformats.org/officeDocument/2006/relationships/image" Target="media/image14.wmf"/><Relationship Id="rId389" Type="http://schemas.openxmlformats.org/officeDocument/2006/relationships/oleObject" Target="embeddings/oleObject193.bin"/><Relationship Id="rId388" Type="http://schemas.openxmlformats.org/officeDocument/2006/relationships/oleObject" Target="embeddings/oleObject192.bin"/><Relationship Id="rId387" Type="http://schemas.openxmlformats.org/officeDocument/2006/relationships/oleObject" Target="embeddings/oleObject191.bin"/><Relationship Id="rId386" Type="http://schemas.openxmlformats.org/officeDocument/2006/relationships/oleObject" Target="embeddings/oleObject190.bin"/><Relationship Id="rId385" Type="http://schemas.openxmlformats.org/officeDocument/2006/relationships/oleObject" Target="embeddings/oleObject189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88.bin"/><Relationship Id="rId382" Type="http://schemas.openxmlformats.org/officeDocument/2006/relationships/oleObject" Target="embeddings/oleObject187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85.bin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1.bin"/><Relationship Id="rId370" Type="http://schemas.openxmlformats.org/officeDocument/2006/relationships/oleObject" Target="embeddings/oleObject180.bin"/><Relationship Id="rId37" Type="http://schemas.openxmlformats.org/officeDocument/2006/relationships/image" Target="media/image13.wmf"/><Relationship Id="rId369" Type="http://schemas.openxmlformats.org/officeDocument/2006/relationships/image" Target="media/image181.png"/><Relationship Id="rId368" Type="http://schemas.openxmlformats.org/officeDocument/2006/relationships/image" Target="media/image180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79.png"/><Relationship Id="rId365" Type="http://schemas.openxmlformats.org/officeDocument/2006/relationships/image" Target="media/image178.png"/><Relationship Id="rId364" Type="http://schemas.openxmlformats.org/officeDocument/2006/relationships/image" Target="media/image177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0.wmf"/><Relationship Id="rId35" Type="http://schemas.openxmlformats.org/officeDocument/2006/relationships/image" Target="media/image12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0.wmf"/><Relationship Id="rId33" Type="http://schemas.openxmlformats.org/officeDocument/2006/relationships/image" Target="media/image11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0.wmf"/><Relationship Id="rId31" Type="http://schemas.openxmlformats.org/officeDocument/2006/relationships/image" Target="media/image10.png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oleObject" Target="embeddings/oleObject149.bin"/><Relationship Id="rId305" Type="http://schemas.openxmlformats.org/officeDocument/2006/relationships/oleObject" Target="embeddings/oleObject148.bin"/><Relationship Id="rId304" Type="http://schemas.openxmlformats.org/officeDocument/2006/relationships/oleObject" Target="embeddings/oleObject147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9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8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1.bin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8.bin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7.png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png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6.wmf"/><Relationship Id="rId229" Type="http://schemas.openxmlformats.org/officeDocument/2006/relationships/image" Target="media/image112.png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png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png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5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png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png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png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png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死神</cp:lastModifiedBy>
  <dcterms:modified xsi:type="dcterms:W3CDTF">2020-12-30T01:33:5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